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9F55D9" w14:textId="77777777" w:rsidR="002B56DD" w:rsidRPr="005F5F9C" w:rsidRDefault="00400033" w:rsidP="00842AF3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Pr="005F5F9C">
          <w:rPr>
            <w:noProof/>
          </w:rPr>
          <w:t>1</w:t>
        </w:r>
      </w:fldSimple>
      <w:r w:rsidRPr="005F5F9C">
        <w:t xml:space="preserve"> </w:t>
      </w:r>
      <w:r w:rsidR="002B56DD" w:rsidRPr="005F5F9C">
        <w:rPr>
          <w:rFonts w:ascii="Franklin Gothic Book" w:hAnsi="Franklin Gothic Book" w:cs="Franklin Gothic Book"/>
          <w:sz w:val="24"/>
          <w:szCs w:val="24"/>
        </w:rPr>
        <w:t>(V2015 del2, 7 poeng)</w:t>
      </w:r>
    </w:p>
    <w:p w14:paraId="3DAD4092" w14:textId="77777777" w:rsidR="002B56DD" w:rsidRPr="005F5F9C" w:rsidRDefault="002B56DD" w:rsidP="002B56DD">
      <w:pPr>
        <w:rPr>
          <w:rFonts w:ascii="Franklin Gothic Medium" w:eastAsia="Franklin Gothic Medium" w:hAnsi="Franklin Gothic Medium" w:cs="Franklin Gothic Medium"/>
          <w:sz w:val="20"/>
          <w:szCs w:val="20"/>
        </w:rPr>
      </w:pPr>
      <w:r w:rsidRPr="005F5F9C">
        <w:rPr>
          <w:rFonts w:ascii="Franklin Gothic Medium" w:eastAsia="Franklin Gothic Medium" w:hAnsi="Franklin Gothic Medium" w:cs="Franklin Gothic Medium"/>
          <w:noProof/>
          <w:sz w:val="20"/>
          <w:szCs w:val="20"/>
          <w:lang w:eastAsia="nb-NO"/>
        </w:rPr>
        <w:drawing>
          <wp:inline distT="0" distB="0" distL="0" distR="0" wp14:anchorId="78122998" wp14:editId="6BD29770">
            <wp:extent cx="5487231" cy="1676400"/>
            <wp:effectExtent l="0" t="0" r="0" b="0"/>
            <wp:docPr id="17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14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7231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2F99B" w14:textId="77777777" w:rsidR="002B56DD" w:rsidRPr="005F5F9C" w:rsidRDefault="002B56DD" w:rsidP="00842AF3">
      <w:r w:rsidRPr="005F5F9C">
        <w:t>Jostein</w:t>
      </w:r>
      <w:r w:rsidRPr="005F5F9C">
        <w:rPr>
          <w:spacing w:val="-9"/>
        </w:rPr>
        <w:t xml:space="preserve"> </w:t>
      </w:r>
      <w:r w:rsidRPr="005F5F9C">
        <w:t>vil</w:t>
      </w:r>
      <w:r w:rsidRPr="005F5F9C">
        <w:rPr>
          <w:spacing w:val="-8"/>
        </w:rPr>
        <w:t xml:space="preserve"> </w:t>
      </w:r>
      <w:r w:rsidRPr="005F5F9C">
        <w:t>ha</w:t>
      </w:r>
      <w:r w:rsidRPr="005F5F9C">
        <w:rPr>
          <w:spacing w:val="-8"/>
        </w:rPr>
        <w:t xml:space="preserve"> </w:t>
      </w:r>
      <w:r w:rsidRPr="005F5F9C">
        <w:t>en</w:t>
      </w:r>
      <w:r w:rsidRPr="005F5F9C">
        <w:rPr>
          <w:spacing w:val="-9"/>
        </w:rPr>
        <w:t xml:space="preserve"> </w:t>
      </w:r>
      <w:r w:rsidRPr="005F5F9C">
        <w:t>oversikt</w:t>
      </w:r>
      <w:r w:rsidRPr="005F5F9C">
        <w:rPr>
          <w:spacing w:val="-8"/>
        </w:rPr>
        <w:t xml:space="preserve"> </w:t>
      </w:r>
      <w:r w:rsidRPr="005F5F9C">
        <w:t>som</w:t>
      </w:r>
      <w:r w:rsidRPr="005F5F9C">
        <w:rPr>
          <w:spacing w:val="-10"/>
        </w:rPr>
        <w:t xml:space="preserve"> </w:t>
      </w:r>
      <w:r w:rsidRPr="005F5F9C">
        <w:t>viser</w:t>
      </w:r>
      <w:r w:rsidRPr="005F5F9C">
        <w:rPr>
          <w:spacing w:val="-8"/>
        </w:rPr>
        <w:t xml:space="preserve"> </w:t>
      </w:r>
      <w:r w:rsidRPr="005F5F9C">
        <w:t>hvordan</w:t>
      </w:r>
      <w:r w:rsidRPr="005F5F9C">
        <w:rPr>
          <w:spacing w:val="-7"/>
        </w:rPr>
        <w:t xml:space="preserve"> </w:t>
      </w:r>
      <w:r w:rsidRPr="005F5F9C">
        <w:t>reallønnen</w:t>
      </w:r>
      <w:r w:rsidRPr="005F5F9C">
        <w:rPr>
          <w:spacing w:val="-9"/>
        </w:rPr>
        <w:t xml:space="preserve"> </w:t>
      </w:r>
      <w:r w:rsidRPr="005F5F9C">
        <w:t>hans</w:t>
      </w:r>
      <w:r w:rsidRPr="005F5F9C">
        <w:rPr>
          <w:spacing w:val="-9"/>
        </w:rPr>
        <w:t xml:space="preserve"> </w:t>
      </w:r>
      <w:r w:rsidRPr="005F5F9C">
        <w:t>har</w:t>
      </w:r>
      <w:r w:rsidRPr="005F5F9C">
        <w:rPr>
          <w:spacing w:val="-8"/>
        </w:rPr>
        <w:t xml:space="preserve"> </w:t>
      </w:r>
      <w:r w:rsidRPr="005F5F9C">
        <w:t>endret</w:t>
      </w:r>
      <w:r w:rsidRPr="005F5F9C">
        <w:rPr>
          <w:spacing w:val="-5"/>
        </w:rPr>
        <w:t xml:space="preserve"> </w:t>
      </w:r>
      <w:r w:rsidRPr="005F5F9C">
        <w:t>seg.</w:t>
      </w:r>
    </w:p>
    <w:p w14:paraId="337E7D9C" w14:textId="77777777" w:rsidR="00842AF3" w:rsidRDefault="00842AF3" w:rsidP="00842AF3">
      <w:pPr>
        <w:pStyle w:val="Listeavsnitt"/>
        <w:numPr>
          <w:ilvl w:val="0"/>
          <w:numId w:val="10"/>
        </w:numPr>
        <w:rPr>
          <w:lang w:val="nb-NO"/>
        </w:rPr>
      </w:pPr>
      <w:r w:rsidRPr="005F5F9C">
        <w:rPr>
          <w:lang w:val="nb-NO"/>
        </w:rPr>
        <w:t>Lag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et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regneark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som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vist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ovenfor.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Nå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Jostein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ha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registrert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konsumprisindeks og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nominell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lønn,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skal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få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beregnet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reallønn.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skal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også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få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beregnet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hvor mang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prosent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reallønnen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har</w:t>
      </w:r>
      <w:r w:rsidRPr="005F5F9C">
        <w:rPr>
          <w:spacing w:val="-15"/>
          <w:lang w:val="nb-NO"/>
        </w:rPr>
        <w:t xml:space="preserve"> e</w:t>
      </w:r>
      <w:r w:rsidRPr="005F5F9C">
        <w:rPr>
          <w:lang w:val="nb-NO"/>
        </w:rPr>
        <w:t>ndret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seg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siden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forrig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registrering.</w:t>
      </w:r>
    </w:p>
    <w:p w14:paraId="16A59C65" w14:textId="77777777" w:rsidR="00411B65" w:rsidRPr="00411B65" w:rsidRDefault="00411B65" w:rsidP="00411B65">
      <w:pPr>
        <w:rPr>
          <w:color w:val="4472C4" w:themeColor="accent5"/>
        </w:rPr>
      </w:pPr>
      <w:r>
        <w:rPr>
          <w:color w:val="4472C4" w:themeColor="accent5"/>
        </w:rPr>
        <w:br/>
      </w:r>
      <w:r w:rsidRPr="00411B65">
        <w:rPr>
          <w:color w:val="4472C4" w:themeColor="accent5"/>
        </w:rPr>
        <w:t>SVAR:</w:t>
      </w:r>
    </w:p>
    <w:p w14:paraId="6A6D968C" w14:textId="77777777" w:rsidR="00842AF3" w:rsidRPr="005F5F9C" w:rsidRDefault="00494DEF" w:rsidP="00494DEF">
      <w:r>
        <w:rPr>
          <w:noProof/>
          <w:lang w:eastAsia="nb-NO"/>
        </w:rPr>
        <w:drawing>
          <wp:inline distT="0" distB="0" distL="0" distR="0" wp14:anchorId="0908A132" wp14:editId="2B1CB83B">
            <wp:extent cx="5759450" cy="1038860"/>
            <wp:effectExtent l="0" t="0" r="0" b="889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noProof/>
          <w:lang w:eastAsia="nb-NO"/>
        </w:rPr>
        <w:drawing>
          <wp:inline distT="0" distB="0" distL="0" distR="0" wp14:anchorId="07D48AB3" wp14:editId="7FD9B1A4">
            <wp:extent cx="5760720" cy="914400"/>
            <wp:effectExtent l="0" t="0" r="0" b="0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55A1F" w14:textId="77777777" w:rsidR="00842AF3" w:rsidRPr="005F5F9C" w:rsidRDefault="00842AF3" w:rsidP="00842AF3">
      <w:pPr>
        <w:ind w:left="360"/>
      </w:pPr>
      <w:r w:rsidRPr="005F5F9C">
        <w:t>Anta</w:t>
      </w:r>
      <w:r w:rsidRPr="005F5F9C">
        <w:rPr>
          <w:spacing w:val="-11"/>
        </w:rPr>
        <w:t xml:space="preserve"> </w:t>
      </w:r>
      <w:r w:rsidRPr="005F5F9C">
        <w:t>at</w:t>
      </w:r>
      <w:r w:rsidRPr="005F5F9C">
        <w:rPr>
          <w:spacing w:val="-10"/>
        </w:rPr>
        <w:t xml:space="preserve"> </w:t>
      </w:r>
      <w:r w:rsidRPr="005F5F9C">
        <w:t>konsumprisindeksen</w:t>
      </w:r>
      <w:r w:rsidRPr="005F5F9C">
        <w:rPr>
          <w:spacing w:val="-11"/>
        </w:rPr>
        <w:t xml:space="preserve"> </w:t>
      </w:r>
      <w:r w:rsidRPr="005F5F9C">
        <w:t>øker</w:t>
      </w:r>
      <w:r w:rsidRPr="005F5F9C">
        <w:rPr>
          <w:spacing w:val="-11"/>
        </w:rPr>
        <w:t xml:space="preserve"> </w:t>
      </w:r>
      <w:r w:rsidRPr="005F5F9C">
        <w:t>med</w:t>
      </w:r>
      <w:r w:rsidRPr="005F5F9C">
        <w:rPr>
          <w:spacing w:val="-11"/>
        </w:rPr>
        <w:t xml:space="preserve"> </w:t>
      </w:r>
      <w:r w:rsidRPr="005F5F9C">
        <w:t>2,5</w:t>
      </w:r>
      <w:r w:rsidRPr="005F5F9C">
        <w:rPr>
          <w:spacing w:val="-11"/>
        </w:rPr>
        <w:t xml:space="preserve"> </w:t>
      </w:r>
      <w:r w:rsidRPr="005F5F9C">
        <w:t>%</w:t>
      </w:r>
      <w:r w:rsidRPr="005F5F9C">
        <w:rPr>
          <w:spacing w:val="-11"/>
        </w:rPr>
        <w:t xml:space="preserve"> </w:t>
      </w:r>
      <w:r w:rsidRPr="005F5F9C">
        <w:t>per</w:t>
      </w:r>
      <w:r w:rsidRPr="005F5F9C">
        <w:rPr>
          <w:spacing w:val="-11"/>
        </w:rPr>
        <w:t xml:space="preserve"> </w:t>
      </w:r>
      <w:r w:rsidRPr="005F5F9C">
        <w:t>år</w:t>
      </w:r>
      <w:r w:rsidRPr="005F5F9C">
        <w:rPr>
          <w:spacing w:val="-9"/>
        </w:rPr>
        <w:t xml:space="preserve"> </w:t>
      </w:r>
      <w:r w:rsidRPr="005F5F9C">
        <w:t>i</w:t>
      </w:r>
      <w:r w:rsidRPr="005F5F9C">
        <w:rPr>
          <w:spacing w:val="-11"/>
        </w:rPr>
        <w:t xml:space="preserve"> </w:t>
      </w:r>
      <w:r w:rsidRPr="005F5F9C">
        <w:t>perioden</w:t>
      </w:r>
      <w:r w:rsidRPr="005F5F9C">
        <w:rPr>
          <w:spacing w:val="-11"/>
        </w:rPr>
        <w:t xml:space="preserve"> </w:t>
      </w:r>
      <w:r w:rsidRPr="005F5F9C">
        <w:t>fra</w:t>
      </w:r>
      <w:r w:rsidRPr="005F5F9C">
        <w:rPr>
          <w:spacing w:val="-11"/>
        </w:rPr>
        <w:t xml:space="preserve"> </w:t>
      </w:r>
      <w:r w:rsidRPr="005F5F9C">
        <w:t>2014</w:t>
      </w:r>
      <w:r w:rsidRPr="005F5F9C">
        <w:rPr>
          <w:spacing w:val="-12"/>
        </w:rPr>
        <w:t xml:space="preserve"> </w:t>
      </w:r>
      <w:r w:rsidRPr="005F5F9C">
        <w:t>til</w:t>
      </w:r>
      <w:r w:rsidRPr="005F5F9C">
        <w:rPr>
          <w:spacing w:val="-11"/>
        </w:rPr>
        <w:t xml:space="preserve"> </w:t>
      </w:r>
      <w:r w:rsidRPr="005F5F9C">
        <w:t>2024.</w:t>
      </w:r>
    </w:p>
    <w:p w14:paraId="5ECF01E5" w14:textId="77777777" w:rsidR="002B56DD" w:rsidRDefault="00842AF3" w:rsidP="00494DEF">
      <w:pPr>
        <w:pStyle w:val="Listeavsnitt"/>
        <w:numPr>
          <w:ilvl w:val="0"/>
          <w:numId w:val="10"/>
        </w:numPr>
        <w:rPr>
          <w:lang w:val="nb-NO"/>
        </w:rPr>
      </w:pPr>
      <w:r w:rsidRPr="005F5F9C">
        <w:rPr>
          <w:lang w:val="nb-NO"/>
        </w:rPr>
        <w:t>Hva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må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Josteins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nominelle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lønn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2024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være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dersom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da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skal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få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en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reallønn som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er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10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%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høyere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enn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reallønnen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2014?</w:t>
      </w:r>
      <w:r w:rsidR="00411B65">
        <w:rPr>
          <w:lang w:val="nb-NO"/>
        </w:rPr>
        <w:br/>
      </w:r>
    </w:p>
    <w:p w14:paraId="46889598" w14:textId="77777777" w:rsidR="00411B65" w:rsidRPr="00411B65" w:rsidRDefault="00411B65" w:rsidP="00411B65">
      <w:pPr>
        <w:rPr>
          <w:color w:val="4472C4" w:themeColor="accent5"/>
        </w:rPr>
      </w:pPr>
      <w:r w:rsidRPr="00411B65">
        <w:rPr>
          <w:color w:val="4472C4" w:themeColor="accent5"/>
        </w:rPr>
        <w:t>SVAR:</w:t>
      </w:r>
    </w:p>
    <w:p w14:paraId="00DFB52D" w14:textId="77777777" w:rsidR="00494DEF" w:rsidRPr="005F5F9C" w:rsidRDefault="00494DEF" w:rsidP="002B56DD">
      <w:pPr>
        <w:spacing w:before="4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rPr>
          <w:rFonts w:ascii="Franklin Gothic Medium" w:eastAsia="Franklin Gothic Medium" w:hAnsi="Franklin Gothic Medium" w:cs="Franklin Gothic Medium"/>
          <w:noProof/>
          <w:sz w:val="26"/>
          <w:szCs w:val="26"/>
          <w:lang w:eastAsia="nb-NO"/>
        </w:rPr>
        <w:drawing>
          <wp:inline distT="0" distB="0" distL="0" distR="0" wp14:anchorId="5D80DEC2" wp14:editId="33EE8DD2">
            <wp:extent cx="5159746" cy="1271448"/>
            <wp:effectExtent l="0" t="0" r="3175" b="5080"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496" cy="1282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6215E" w14:textId="77777777" w:rsidR="002B56DD" w:rsidRPr="005F5F9C" w:rsidRDefault="002B56DD" w:rsidP="002B56DD"/>
    <w:p w14:paraId="34AAD876" w14:textId="77777777" w:rsidR="00DF321E" w:rsidRDefault="00DF321E" w:rsidP="00572A94">
      <w:pPr>
        <w:pStyle w:val="Bildetekst"/>
      </w:pPr>
    </w:p>
    <w:p w14:paraId="193EE685" w14:textId="77777777" w:rsidR="00572A94" w:rsidRPr="005F5F9C" w:rsidRDefault="00572A94" w:rsidP="00572A94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lastRenderedPageBreak/>
        <w:t xml:space="preserve">Oppgave </w:t>
      </w:r>
      <w:fldSimple w:instr=" SEQ Oppgave \* ARABIC ">
        <w:r w:rsidR="00400033" w:rsidRPr="005F5F9C">
          <w:rPr>
            <w:noProof/>
          </w:rPr>
          <w:t>2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V2015 del1, 2 poeng)</w:t>
      </w:r>
    </w:p>
    <w:p w14:paraId="1D1E4EA1" w14:textId="77777777" w:rsidR="00572A94" w:rsidRPr="005F5F9C" w:rsidRDefault="00572A94" w:rsidP="00842AF3">
      <w:r w:rsidRPr="005F5F9C">
        <w:t>I</w:t>
      </w:r>
      <w:r w:rsidRPr="005F5F9C">
        <w:rPr>
          <w:spacing w:val="-6"/>
        </w:rPr>
        <w:t xml:space="preserve"> </w:t>
      </w:r>
      <w:r w:rsidRPr="005F5F9C">
        <w:t>2012</w:t>
      </w:r>
      <w:r w:rsidRPr="005F5F9C">
        <w:rPr>
          <w:spacing w:val="-6"/>
        </w:rPr>
        <w:t xml:space="preserve"> </w:t>
      </w:r>
      <w:r w:rsidRPr="005F5F9C">
        <w:t>kostet</w:t>
      </w:r>
      <w:r w:rsidRPr="005F5F9C">
        <w:rPr>
          <w:spacing w:val="-6"/>
        </w:rPr>
        <w:t xml:space="preserve"> </w:t>
      </w:r>
      <w:r w:rsidRPr="005F5F9C">
        <w:t>en</w:t>
      </w:r>
      <w:r w:rsidRPr="005F5F9C">
        <w:rPr>
          <w:spacing w:val="-7"/>
        </w:rPr>
        <w:t xml:space="preserve"> </w:t>
      </w:r>
      <w:r w:rsidRPr="005F5F9C">
        <w:t>vare</w:t>
      </w:r>
      <w:r w:rsidRPr="005F5F9C">
        <w:rPr>
          <w:spacing w:val="-7"/>
        </w:rPr>
        <w:t xml:space="preserve"> </w:t>
      </w:r>
      <w:r w:rsidRPr="005F5F9C">
        <w:t>6</w:t>
      </w:r>
      <w:r w:rsidRPr="005F5F9C">
        <w:rPr>
          <w:spacing w:val="-7"/>
        </w:rPr>
        <w:t xml:space="preserve"> </w:t>
      </w:r>
      <w:r w:rsidRPr="005F5F9C">
        <w:t>kroner.</w:t>
      </w:r>
      <w:r w:rsidRPr="005F5F9C">
        <w:rPr>
          <w:spacing w:val="-7"/>
        </w:rPr>
        <w:t xml:space="preserve"> </w:t>
      </w:r>
      <w:r w:rsidRPr="005F5F9C">
        <w:t>Indeksen</w:t>
      </w:r>
      <w:r w:rsidRPr="005F5F9C">
        <w:rPr>
          <w:spacing w:val="-7"/>
        </w:rPr>
        <w:t xml:space="preserve"> </w:t>
      </w:r>
      <w:r w:rsidRPr="005F5F9C">
        <w:t>for</w:t>
      </w:r>
      <w:r w:rsidRPr="005F5F9C">
        <w:rPr>
          <w:spacing w:val="-6"/>
        </w:rPr>
        <w:t xml:space="preserve"> </w:t>
      </w:r>
      <w:r w:rsidRPr="005F5F9C">
        <w:t>varen</w:t>
      </w:r>
      <w:r w:rsidRPr="005F5F9C">
        <w:rPr>
          <w:spacing w:val="-7"/>
        </w:rPr>
        <w:t xml:space="preserve"> </w:t>
      </w:r>
      <w:r w:rsidRPr="005F5F9C">
        <w:t>var</w:t>
      </w:r>
      <w:r w:rsidRPr="005F5F9C">
        <w:rPr>
          <w:spacing w:val="-6"/>
        </w:rPr>
        <w:t xml:space="preserve"> </w:t>
      </w:r>
      <w:r w:rsidRPr="005F5F9C">
        <w:t>da</w:t>
      </w:r>
      <w:r w:rsidRPr="005F5F9C">
        <w:rPr>
          <w:spacing w:val="-6"/>
        </w:rPr>
        <w:t xml:space="preserve"> </w:t>
      </w:r>
      <w:r w:rsidRPr="005F5F9C">
        <w:t>120. I 2014 var indeksen for varen</w:t>
      </w:r>
      <w:r w:rsidRPr="005F5F9C">
        <w:rPr>
          <w:spacing w:val="-39"/>
        </w:rPr>
        <w:t xml:space="preserve"> </w:t>
      </w:r>
      <w:r w:rsidRPr="005F5F9C">
        <w:t>160.</w:t>
      </w:r>
    </w:p>
    <w:p w14:paraId="2EBB2B34" w14:textId="77777777" w:rsidR="00DF321E" w:rsidRDefault="00572A94">
      <w:r w:rsidRPr="005F5F9C">
        <w:t>Hvor</w:t>
      </w:r>
      <w:r w:rsidRPr="005F5F9C">
        <w:rPr>
          <w:spacing w:val="-11"/>
        </w:rPr>
        <w:t xml:space="preserve"> </w:t>
      </w:r>
      <w:r w:rsidRPr="005F5F9C">
        <w:t>mye</w:t>
      </w:r>
      <w:r w:rsidRPr="005F5F9C">
        <w:rPr>
          <w:spacing w:val="-11"/>
        </w:rPr>
        <w:t xml:space="preserve"> </w:t>
      </w:r>
      <w:r w:rsidRPr="005F5F9C">
        <w:t>skulle</w:t>
      </w:r>
      <w:r w:rsidRPr="005F5F9C">
        <w:rPr>
          <w:spacing w:val="-11"/>
        </w:rPr>
        <w:t xml:space="preserve"> </w:t>
      </w:r>
      <w:r w:rsidRPr="005F5F9C">
        <w:t>varen</w:t>
      </w:r>
      <w:r w:rsidRPr="005F5F9C">
        <w:rPr>
          <w:spacing w:val="-12"/>
        </w:rPr>
        <w:t xml:space="preserve"> </w:t>
      </w:r>
      <w:r w:rsidRPr="005F5F9C">
        <w:t>ha</w:t>
      </w:r>
      <w:r w:rsidRPr="005F5F9C">
        <w:rPr>
          <w:spacing w:val="-11"/>
        </w:rPr>
        <w:t xml:space="preserve"> </w:t>
      </w:r>
      <w:r w:rsidRPr="005F5F9C">
        <w:t>kostet</w:t>
      </w:r>
      <w:r w:rsidRPr="005F5F9C">
        <w:rPr>
          <w:spacing w:val="-11"/>
        </w:rPr>
        <w:t xml:space="preserve"> </w:t>
      </w:r>
      <w:r w:rsidRPr="005F5F9C">
        <w:t>i</w:t>
      </w:r>
      <w:r w:rsidRPr="005F5F9C">
        <w:rPr>
          <w:spacing w:val="-12"/>
        </w:rPr>
        <w:t xml:space="preserve"> </w:t>
      </w:r>
      <w:r w:rsidRPr="005F5F9C">
        <w:t>2014</w:t>
      </w:r>
      <w:r w:rsidRPr="005F5F9C">
        <w:rPr>
          <w:spacing w:val="-11"/>
        </w:rPr>
        <w:t xml:space="preserve"> </w:t>
      </w:r>
      <w:r w:rsidRPr="005F5F9C">
        <w:t>dersom</w:t>
      </w:r>
      <w:r w:rsidRPr="005F5F9C">
        <w:rPr>
          <w:spacing w:val="-12"/>
        </w:rPr>
        <w:t xml:space="preserve"> </w:t>
      </w:r>
      <w:r w:rsidRPr="005F5F9C">
        <w:t>prisen</w:t>
      </w:r>
      <w:r w:rsidRPr="005F5F9C">
        <w:rPr>
          <w:spacing w:val="-12"/>
        </w:rPr>
        <w:t xml:space="preserve"> </w:t>
      </w:r>
      <w:r w:rsidRPr="005F5F9C">
        <w:t>hadde</w:t>
      </w:r>
      <w:r w:rsidRPr="005F5F9C">
        <w:rPr>
          <w:spacing w:val="-11"/>
        </w:rPr>
        <w:t xml:space="preserve"> </w:t>
      </w:r>
      <w:r w:rsidRPr="005F5F9C">
        <w:t>fulgt</w:t>
      </w:r>
      <w:r w:rsidRPr="005F5F9C">
        <w:rPr>
          <w:spacing w:val="-11"/>
        </w:rPr>
        <w:t xml:space="preserve"> </w:t>
      </w:r>
      <w:r w:rsidR="00A91F4D">
        <w:t>indekse</w:t>
      </w:r>
      <w:r w:rsidR="00411B65">
        <w:t>n.</w:t>
      </w:r>
    </w:p>
    <w:p w14:paraId="5D752844" w14:textId="77777777" w:rsidR="00411B65" w:rsidRPr="00411B65" w:rsidRDefault="00411B65">
      <w:pPr>
        <w:rPr>
          <w:color w:val="4472C4" w:themeColor="accent5"/>
        </w:rPr>
      </w:pPr>
      <w:r w:rsidRPr="00411B65">
        <w:rPr>
          <w:color w:val="4472C4" w:themeColor="accent5"/>
        </w:rPr>
        <w:t>SVAR:</w:t>
      </w:r>
    </w:p>
    <w:p w14:paraId="7296AE00" w14:textId="77777777" w:rsidR="00411B65" w:rsidRPr="00DF321E" w:rsidRDefault="00411B65">
      <w:pPr>
        <w:sectPr w:rsidR="00411B65" w:rsidRPr="00DF321E">
          <w:headerReference w:type="default" r:id="rId12"/>
          <w:footerReference w:type="default" r:id="rId13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rPr>
          <w:noProof/>
          <w:lang w:eastAsia="nb-NO"/>
        </w:rPr>
        <w:drawing>
          <wp:inline distT="0" distB="0" distL="0" distR="0" wp14:anchorId="61C386DB" wp14:editId="25196A09">
            <wp:extent cx="5753735" cy="1550035"/>
            <wp:effectExtent l="0" t="0" r="0" b="0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E30BC" w14:textId="77777777" w:rsidR="00DF321E" w:rsidRDefault="00DF321E">
      <w:pPr>
        <w:rPr>
          <w:i/>
          <w:iCs/>
          <w:color w:val="44546A" w:themeColor="text2"/>
          <w:sz w:val="36"/>
          <w:szCs w:val="18"/>
        </w:rPr>
        <w:sectPr w:rsidR="00DF321E" w:rsidSect="00DF321E">
          <w:type w:val="continuous"/>
          <w:pgSz w:w="11906" w:h="16838"/>
          <w:pgMar w:top="1417" w:right="1417" w:bottom="1417" w:left="1417" w:header="708" w:footer="708" w:gutter="0"/>
          <w:cols w:num="3" w:space="708"/>
          <w:docGrid w:linePitch="360"/>
        </w:sectPr>
      </w:pPr>
    </w:p>
    <w:p w14:paraId="64C06427" w14:textId="77777777" w:rsidR="00DF321E" w:rsidRDefault="00DF321E">
      <w:pPr>
        <w:rPr>
          <w:i/>
          <w:iCs/>
          <w:color w:val="44546A" w:themeColor="text2"/>
          <w:sz w:val="36"/>
          <w:szCs w:val="18"/>
        </w:rPr>
        <w:sectPr w:rsidR="00DF321E" w:rsidSect="00DF321E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43CF0D6D" w14:textId="77777777" w:rsidR="00842AF3" w:rsidRPr="005F5F9C" w:rsidRDefault="00842AF3">
      <w:pPr>
        <w:rPr>
          <w:i/>
          <w:iCs/>
          <w:color w:val="44546A" w:themeColor="text2"/>
          <w:sz w:val="36"/>
          <w:szCs w:val="18"/>
        </w:rPr>
      </w:pPr>
      <w:r w:rsidRPr="005F5F9C">
        <w:br w:type="page"/>
      </w:r>
      <w:bookmarkStart w:id="0" w:name="_GoBack"/>
      <w:bookmarkEnd w:id="0"/>
    </w:p>
    <w:p w14:paraId="7942DF98" w14:textId="77777777" w:rsidR="00F277D3" w:rsidRPr="005F5F9C" w:rsidRDefault="00F277D3" w:rsidP="00F277D3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 w:rsidRPr="005F5F9C">
        <w:lastRenderedPageBreak/>
        <w:t xml:space="preserve">Oppgave </w:t>
      </w:r>
      <w:fldSimple w:instr=" SEQ Oppgave \* ARABIC ">
        <w:r w:rsidR="00400033" w:rsidRPr="005F5F9C">
          <w:rPr>
            <w:noProof/>
          </w:rPr>
          <w:t>3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H2014 del2, 4 poeng)</w:t>
      </w:r>
    </w:p>
    <w:p w14:paraId="1588B19F" w14:textId="77777777" w:rsidR="00842AF3" w:rsidRPr="005F5F9C" w:rsidRDefault="00842AF3" w:rsidP="00842AF3">
      <w:r w:rsidRPr="005F5F9C">
        <w:rPr>
          <w:noProof/>
          <w:lang w:eastAsia="nb-NO"/>
        </w:rPr>
        <w:drawing>
          <wp:inline distT="0" distB="0" distL="0" distR="0" wp14:anchorId="5B059304" wp14:editId="7FE5DFAF">
            <wp:extent cx="4152900" cy="619125"/>
            <wp:effectExtent l="0" t="0" r="0" b="9525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2EDB7" w14:textId="77777777" w:rsidR="00F277D3" w:rsidRPr="005F5F9C" w:rsidRDefault="00F277D3" w:rsidP="00842AF3">
      <w:r w:rsidRPr="005F5F9C">
        <w:t>I</w:t>
      </w:r>
      <w:r w:rsidRPr="005F5F9C">
        <w:rPr>
          <w:spacing w:val="-10"/>
        </w:rPr>
        <w:t xml:space="preserve"> </w:t>
      </w:r>
      <w:r w:rsidRPr="005F5F9C">
        <w:t>2011</w:t>
      </w:r>
      <w:r w:rsidRPr="005F5F9C">
        <w:rPr>
          <w:spacing w:val="-10"/>
        </w:rPr>
        <w:t xml:space="preserve"> </w:t>
      </w:r>
      <w:r w:rsidRPr="005F5F9C">
        <w:t>flyttet</w:t>
      </w:r>
      <w:r w:rsidRPr="005F5F9C">
        <w:rPr>
          <w:spacing w:val="-10"/>
        </w:rPr>
        <w:t xml:space="preserve"> </w:t>
      </w:r>
      <w:r w:rsidRPr="005F5F9C">
        <w:t>Per</w:t>
      </w:r>
      <w:r w:rsidRPr="005F5F9C">
        <w:rPr>
          <w:spacing w:val="-10"/>
        </w:rPr>
        <w:t xml:space="preserve"> </w:t>
      </w:r>
      <w:r w:rsidRPr="005F5F9C">
        <w:t>inn</w:t>
      </w:r>
      <w:r w:rsidRPr="005F5F9C">
        <w:rPr>
          <w:spacing w:val="-11"/>
        </w:rPr>
        <w:t xml:space="preserve"> </w:t>
      </w:r>
      <w:r w:rsidRPr="005F5F9C">
        <w:t>i</w:t>
      </w:r>
      <w:r w:rsidRPr="005F5F9C">
        <w:rPr>
          <w:spacing w:val="-11"/>
        </w:rPr>
        <w:t xml:space="preserve"> </w:t>
      </w:r>
      <w:r w:rsidRPr="005F5F9C">
        <w:t>ny</w:t>
      </w:r>
      <w:r w:rsidRPr="005F5F9C">
        <w:rPr>
          <w:spacing w:val="-10"/>
        </w:rPr>
        <w:t xml:space="preserve"> </w:t>
      </w:r>
      <w:r w:rsidRPr="005F5F9C">
        <w:t>leilighet.</w:t>
      </w:r>
      <w:r w:rsidRPr="005F5F9C">
        <w:rPr>
          <w:spacing w:val="-11"/>
        </w:rPr>
        <w:t xml:space="preserve"> </w:t>
      </w:r>
      <w:r w:rsidRPr="005F5F9C">
        <w:t>Husleien</w:t>
      </w:r>
      <w:r w:rsidRPr="005F5F9C">
        <w:rPr>
          <w:spacing w:val="-11"/>
        </w:rPr>
        <w:t xml:space="preserve"> </w:t>
      </w:r>
      <w:r w:rsidRPr="005F5F9C">
        <w:t>var</w:t>
      </w:r>
      <w:r w:rsidRPr="005F5F9C">
        <w:rPr>
          <w:spacing w:val="-10"/>
        </w:rPr>
        <w:t xml:space="preserve"> </w:t>
      </w:r>
      <w:r w:rsidRPr="005F5F9C">
        <w:t>da</w:t>
      </w:r>
      <w:r w:rsidRPr="005F5F9C">
        <w:rPr>
          <w:spacing w:val="-10"/>
        </w:rPr>
        <w:t xml:space="preserve"> </w:t>
      </w:r>
      <w:r w:rsidRPr="005F5F9C">
        <w:t>8000</w:t>
      </w:r>
      <w:r w:rsidRPr="005F5F9C">
        <w:rPr>
          <w:spacing w:val="-10"/>
        </w:rPr>
        <w:t xml:space="preserve"> </w:t>
      </w:r>
      <w:r w:rsidRPr="005F5F9C">
        <w:t>kroner</w:t>
      </w:r>
      <w:r w:rsidRPr="005F5F9C">
        <w:rPr>
          <w:spacing w:val="-10"/>
        </w:rPr>
        <w:t xml:space="preserve"> </w:t>
      </w:r>
      <w:r w:rsidRPr="005F5F9C">
        <w:t>per</w:t>
      </w:r>
      <w:r w:rsidRPr="005F5F9C">
        <w:rPr>
          <w:spacing w:val="-10"/>
        </w:rPr>
        <w:t xml:space="preserve"> </w:t>
      </w:r>
      <w:r w:rsidRPr="005F5F9C">
        <w:t>måned. I</w:t>
      </w:r>
      <w:r w:rsidRPr="005F5F9C">
        <w:rPr>
          <w:spacing w:val="-14"/>
        </w:rPr>
        <w:t xml:space="preserve"> </w:t>
      </w:r>
      <w:r w:rsidRPr="005F5F9C">
        <w:t>leiekontrakten</w:t>
      </w:r>
      <w:r w:rsidRPr="005F5F9C">
        <w:rPr>
          <w:spacing w:val="-14"/>
        </w:rPr>
        <w:t xml:space="preserve"> </w:t>
      </w:r>
      <w:r w:rsidRPr="005F5F9C">
        <w:t>til</w:t>
      </w:r>
      <w:r w:rsidRPr="005F5F9C">
        <w:rPr>
          <w:spacing w:val="-14"/>
        </w:rPr>
        <w:t xml:space="preserve"> </w:t>
      </w:r>
      <w:r w:rsidRPr="005F5F9C">
        <w:t>Per</w:t>
      </w:r>
      <w:r w:rsidRPr="005F5F9C">
        <w:rPr>
          <w:spacing w:val="-14"/>
        </w:rPr>
        <w:t xml:space="preserve"> </w:t>
      </w:r>
      <w:r w:rsidRPr="005F5F9C">
        <w:t>står</w:t>
      </w:r>
      <w:r w:rsidRPr="005F5F9C">
        <w:rPr>
          <w:spacing w:val="-13"/>
        </w:rPr>
        <w:t xml:space="preserve"> </w:t>
      </w:r>
      <w:r w:rsidRPr="005F5F9C">
        <w:t>det</w:t>
      </w:r>
      <w:r w:rsidRPr="005F5F9C">
        <w:rPr>
          <w:spacing w:val="-14"/>
        </w:rPr>
        <w:t xml:space="preserve"> </w:t>
      </w:r>
      <w:r w:rsidRPr="005F5F9C">
        <w:t>blant</w:t>
      </w:r>
      <w:r w:rsidRPr="005F5F9C">
        <w:rPr>
          <w:spacing w:val="-14"/>
        </w:rPr>
        <w:t xml:space="preserve"> </w:t>
      </w:r>
      <w:r w:rsidRPr="005F5F9C">
        <w:t>annet:</w:t>
      </w:r>
    </w:p>
    <w:p w14:paraId="49364DDC" w14:textId="77777777" w:rsidR="00F277D3" w:rsidRPr="005F5F9C" w:rsidRDefault="00F277D3" w:rsidP="00F277D3">
      <w:pPr>
        <w:pStyle w:val="Brdtekst"/>
        <w:ind w:left="0" w:right="2869"/>
        <w:rPr>
          <w:lang w:val="nb-NO"/>
        </w:rPr>
      </w:pPr>
    </w:p>
    <w:p w14:paraId="4355DC98" w14:textId="77777777" w:rsidR="00F277D3" w:rsidRPr="005F5F9C" w:rsidRDefault="00F277D3" w:rsidP="00842AF3">
      <w:pPr>
        <w:rPr>
          <w:sz w:val="26"/>
          <w:szCs w:val="26"/>
        </w:rPr>
      </w:pPr>
      <w:r w:rsidRPr="005F5F9C">
        <w:rPr>
          <w:noProof/>
          <w:lang w:eastAsia="nb-NO"/>
        </w:rPr>
        <mc:AlternateContent>
          <mc:Choice Requires="wps">
            <w:drawing>
              <wp:inline distT="0" distB="0" distL="0" distR="0" wp14:anchorId="30C3379C" wp14:editId="4C39190A">
                <wp:extent cx="5290820" cy="819150"/>
                <wp:effectExtent l="9525" t="7620" r="5080" b="11430"/>
                <wp:docPr id="1" name="Tekstbok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90820" cy="819150"/>
                        </a:xfrm>
                        <a:prstGeom prst="rect">
                          <a:avLst/>
                        </a:prstGeom>
                        <a:solidFill>
                          <a:srgbClr val="E4DFEB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167BBA" w14:textId="77777777" w:rsidR="00F277D3" w:rsidRDefault="00F277D3" w:rsidP="00F277D3">
                            <w:pPr>
                              <w:spacing w:before="206" w:line="235" w:lineRule="auto"/>
                              <w:ind w:left="103" w:right="426"/>
                              <w:rPr>
                                <w:rFonts w:ascii="Trebuchet MS" w:eastAsia="Trebuchet MS" w:hAnsi="Trebuchet MS" w:cs="Trebuchet MS"/>
                                <w:sz w:val="24"/>
                                <w:szCs w:val="24"/>
                              </w:rPr>
                            </w:pP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Månedsleien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justeres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6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én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6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gang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6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per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4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år.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Dette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skjer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i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januar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i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>samsvar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z w:val="24"/>
                              </w:rPr>
                              <w:t xml:space="preserve">med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konsumprisindeksen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fra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året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før.</w:t>
                            </w:r>
                            <w:r w:rsidRPr="004875B9"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Månedsleien</w:t>
                            </w:r>
                            <w:r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rundes</w:t>
                            </w:r>
                            <w:r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alltid</w:t>
                            </w:r>
                            <w:r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opp</w:t>
                            </w:r>
                            <w:r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>til</w:t>
                            </w:r>
                            <w:r>
                              <w:rPr>
                                <w:rFonts w:ascii="Trebuchet MS" w:hAnsi="Trebuchet MS"/>
                                <w:b/>
                                <w:spacing w:val="-48"/>
                                <w:w w:val="95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5"/>
                                <w:sz w:val="24"/>
                              </w:rPr>
                              <w:t xml:space="preserve">nærmeste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0"/>
                                <w:sz w:val="24"/>
                              </w:rPr>
                              <w:t>hele</w:t>
                            </w:r>
                            <w:r>
                              <w:rPr>
                                <w:rFonts w:ascii="Trebuchet MS" w:hAnsi="Trebuchet MS"/>
                                <w:b/>
                                <w:spacing w:val="-35"/>
                                <w:w w:val="90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rebuchet MS" w:hAnsi="Trebuchet MS"/>
                                <w:b/>
                                <w:w w:val="90"/>
                                <w:sz w:val="24"/>
                              </w:rPr>
                              <w:t>kron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9F95002" id="_x0000_t202" coordsize="21600,21600" o:spt="202" path="m,l,21600r21600,l21600,xe">
                <v:stroke joinstyle="miter"/>
                <v:path gradientshapeok="t" o:connecttype="rect"/>
              </v:shapetype>
              <v:shape id="Tekstboks 1" o:spid="_x0000_s1026" type="#_x0000_t202" style="width:416.6pt;height:6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" fillcolor="#e4dfeb" strokeweight=".48pt">
                <v:textbox inset="0,0,0,0">
                  <w:txbxContent>
                    <w:p w:rsidR="00F277D3" w:rsidRDefault="00F277D3" w:rsidP="00F277D3">
                      <w:pPr>
                        <w:spacing w:before="206" w:line="235" w:lineRule="auto"/>
                        <w:ind w:left="103" w:right="426"/>
                        <w:rPr>
                          <w:rFonts w:ascii="Trebuchet MS" w:eastAsia="Trebuchet MS" w:hAnsi="Trebuchet MS" w:cs="Trebuchet MS"/>
                          <w:sz w:val="24"/>
                          <w:szCs w:val="24"/>
                        </w:rPr>
                      </w:pP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Månedsleien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justeres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6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én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6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gang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6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per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4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år.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Dette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skjer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i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januar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i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>samsvar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sz w:val="24"/>
                        </w:rPr>
                        <w:t xml:space="preserve">med </w:t>
                      </w:r>
                      <w:r w:rsidRPr="004875B9"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konsumprisindeksen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fra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året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 w:rsidRPr="004875B9"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før.</w:t>
                      </w:r>
                      <w:r w:rsidRPr="004875B9"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Månedsleien</w:t>
                      </w:r>
                      <w:r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rundes</w:t>
                      </w:r>
                      <w:r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alltid</w:t>
                      </w:r>
                      <w:r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opp</w:t>
                      </w:r>
                      <w:r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>til</w:t>
                      </w:r>
                      <w:r>
                        <w:rPr>
                          <w:rFonts w:ascii="Trebuchet MS" w:hAnsi="Trebuchet MS"/>
                          <w:b/>
                          <w:spacing w:val="-48"/>
                          <w:w w:val="95"/>
                          <w:sz w:val="24"/>
                        </w:rPr>
                        <w:t xml:space="preserve"> </w:t>
                      </w:r>
                      <w:r>
                        <w:rPr>
                          <w:rFonts w:ascii="Trebuchet MS" w:hAnsi="Trebuchet MS"/>
                          <w:b/>
                          <w:w w:val="95"/>
                          <w:sz w:val="24"/>
                        </w:rPr>
                        <w:t xml:space="preserve">nærmeste </w:t>
                      </w:r>
                      <w:r>
                        <w:rPr>
                          <w:rFonts w:ascii="Trebuchet MS" w:hAnsi="Trebuchet MS"/>
                          <w:b/>
                          <w:w w:val="90"/>
                          <w:sz w:val="24"/>
                        </w:rPr>
                        <w:t>hele</w:t>
                      </w:r>
                      <w:r>
                        <w:rPr>
                          <w:rFonts w:ascii="Trebuchet MS" w:hAnsi="Trebuchet MS"/>
                          <w:b/>
                          <w:spacing w:val="-35"/>
                          <w:w w:val="90"/>
                          <w:sz w:val="24"/>
                        </w:rPr>
                        <w:t xml:space="preserve"> </w:t>
                      </w:r>
                      <w:r>
                        <w:rPr>
                          <w:rFonts w:ascii="Trebuchet MS" w:hAnsi="Trebuchet MS"/>
                          <w:b/>
                          <w:w w:val="90"/>
                          <w:sz w:val="24"/>
                        </w:rPr>
                        <w:t>krone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FFC8DBB" w14:textId="77777777" w:rsidR="004A358D" w:rsidRPr="004A358D" w:rsidRDefault="00842AF3" w:rsidP="004A358D">
      <w:pPr>
        <w:pStyle w:val="Listeavsnitt"/>
        <w:numPr>
          <w:ilvl w:val="0"/>
          <w:numId w:val="13"/>
        </w:numPr>
        <w:rPr>
          <w:sz w:val="26"/>
          <w:szCs w:val="26"/>
          <w:lang w:val="nb-NO"/>
        </w:rPr>
      </w:pPr>
      <w:r w:rsidRPr="005F5F9C">
        <w:rPr>
          <w:lang w:val="nb-NO"/>
        </w:rPr>
        <w:t>Vis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at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månedsleien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fra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og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med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januar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2012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var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8100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kroner.</w:t>
      </w:r>
      <w:r w:rsidR="004A358D">
        <w:rPr>
          <w:lang w:val="nb-NO"/>
        </w:rPr>
        <w:br/>
      </w:r>
    </w:p>
    <w:p w14:paraId="26D628F6" w14:textId="77777777" w:rsidR="004A358D" w:rsidRDefault="004A358D" w:rsidP="004A358D">
      <w:pPr>
        <w:pStyle w:val="Listeavsnitt"/>
        <w:autoSpaceDE w:val="0"/>
        <w:autoSpaceDN w:val="0"/>
        <w:adjustRightInd w:val="0"/>
        <w:jc w:val="both"/>
      </w:pPr>
      <w:r w:rsidRPr="00C27EF9">
        <w:rPr>
          <w:position w:val="-92"/>
        </w:rPr>
        <w:object w:dxaOrig="3019" w:dyaOrig="2560" w14:anchorId="458265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15pt;height:128.25pt" o:ole="">
            <v:imagedata r:id="rId16" o:title=""/>
          </v:shape>
          <o:OLEObject Type="Embed" ProgID="Equation.DSMT4" ShapeID="_x0000_i1025" DrawAspect="Content" ObjectID="_1603872492" r:id="rId17"/>
        </w:object>
      </w:r>
    </w:p>
    <w:p w14:paraId="00EE19AC" w14:textId="77777777" w:rsidR="004A358D" w:rsidRDefault="004A358D" w:rsidP="004A358D">
      <w:pPr>
        <w:pStyle w:val="Listeavsnitt"/>
        <w:autoSpaceDE w:val="0"/>
        <w:autoSpaceDN w:val="0"/>
        <w:adjustRightInd w:val="0"/>
        <w:jc w:val="both"/>
      </w:pPr>
    </w:p>
    <w:p w14:paraId="495B86B8" w14:textId="77777777" w:rsidR="004A358D" w:rsidRPr="004A358D" w:rsidRDefault="004A358D" w:rsidP="004A358D">
      <w:pPr>
        <w:rPr>
          <w:sz w:val="26"/>
          <w:szCs w:val="26"/>
        </w:rPr>
      </w:pPr>
      <w:r>
        <w:rPr>
          <w:color w:val="0000FF"/>
        </w:rPr>
        <w:t>Månedsleien fra og med januar 2012 var 8100 kroner.</w:t>
      </w:r>
    </w:p>
    <w:p w14:paraId="574C1344" w14:textId="77777777" w:rsidR="00842AF3" w:rsidRPr="005F5F9C" w:rsidRDefault="00842AF3" w:rsidP="00842AF3">
      <w:pPr>
        <w:pStyle w:val="Listeavsnitt"/>
        <w:ind w:left="720"/>
        <w:rPr>
          <w:sz w:val="26"/>
          <w:szCs w:val="26"/>
          <w:lang w:val="nb-NO"/>
        </w:rPr>
      </w:pPr>
    </w:p>
    <w:p w14:paraId="1C8BF584" w14:textId="77777777" w:rsidR="004A358D" w:rsidRPr="004A358D" w:rsidRDefault="00842AF3" w:rsidP="004A358D">
      <w:pPr>
        <w:pStyle w:val="Listeavsnitt"/>
        <w:numPr>
          <w:ilvl w:val="0"/>
          <w:numId w:val="13"/>
        </w:numPr>
        <w:rPr>
          <w:sz w:val="26"/>
          <w:szCs w:val="26"/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betalt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Pe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sammen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huslei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fra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og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med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janua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2012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og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med desember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2013?</w:t>
      </w:r>
      <w:r w:rsidR="004A358D">
        <w:rPr>
          <w:lang w:val="nb-NO"/>
        </w:rPr>
        <w:br/>
      </w:r>
    </w:p>
    <w:p w14:paraId="40568C50" w14:textId="77777777" w:rsidR="004A358D" w:rsidRPr="004A358D" w:rsidRDefault="004A358D" w:rsidP="004A358D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  <w:r w:rsidRPr="004A358D">
        <w:rPr>
          <w:rFonts w:cs="Calibri"/>
          <w:color w:val="0000FF"/>
          <w:sz w:val="23"/>
          <w:szCs w:val="23"/>
          <w:lang w:val="nb-NO"/>
        </w:rPr>
        <w:t>Jeg finner på samme måte månedsleien i 2013:</w:t>
      </w:r>
    </w:p>
    <w:p w14:paraId="5351BE37" w14:textId="77777777" w:rsidR="004A358D" w:rsidRPr="004A358D" w:rsidRDefault="004A358D" w:rsidP="004A358D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</w:p>
    <w:p w14:paraId="01FB2611" w14:textId="77777777" w:rsidR="004A358D" w:rsidRDefault="004A358D" w:rsidP="004A358D">
      <w:pPr>
        <w:pStyle w:val="Listeavsnitt"/>
        <w:autoSpaceDE w:val="0"/>
        <w:autoSpaceDN w:val="0"/>
        <w:adjustRightInd w:val="0"/>
      </w:pPr>
      <w:r w:rsidRPr="004A358D">
        <w:rPr>
          <w:color w:val="5B9BD5" w:themeColor="accent1"/>
          <w:position w:val="-26"/>
        </w:rPr>
        <w:object w:dxaOrig="4140" w:dyaOrig="620" w14:anchorId="36791947">
          <v:shape id="_x0000_i1026" type="#_x0000_t75" style="width:207.75pt;height:30.75pt" o:ole="">
            <v:imagedata r:id="rId18" o:title=""/>
          </v:shape>
          <o:OLEObject Type="Embed" ProgID="Equation.DSMT4" ShapeID="_x0000_i1026" DrawAspect="Content" ObjectID="_1603872493" r:id="rId19"/>
        </w:object>
      </w:r>
    </w:p>
    <w:p w14:paraId="1AF004BD" w14:textId="77777777" w:rsidR="004A358D" w:rsidRDefault="004A358D" w:rsidP="004A358D">
      <w:pPr>
        <w:pStyle w:val="Listeavsnitt"/>
        <w:autoSpaceDE w:val="0"/>
        <w:autoSpaceDN w:val="0"/>
        <w:adjustRightInd w:val="0"/>
      </w:pPr>
    </w:p>
    <w:p w14:paraId="04F280BC" w14:textId="77777777" w:rsidR="004A358D" w:rsidRPr="004A358D" w:rsidRDefault="004A358D" w:rsidP="004A358D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  <w:r w:rsidRPr="004A358D">
        <w:rPr>
          <w:color w:val="0000FF"/>
          <w:lang w:val="nb-NO"/>
        </w:rPr>
        <w:t xml:space="preserve">Samlet husleie = </w:t>
      </w:r>
      <w:r w:rsidRPr="00A25C52">
        <w:rPr>
          <w:color w:val="0000FF"/>
          <w:position w:val="-8"/>
        </w:rPr>
        <w:object w:dxaOrig="3120" w:dyaOrig="279" w14:anchorId="5ECB921B">
          <v:shape id="_x0000_i1027" type="#_x0000_t75" style="width:156pt;height:14.65pt" o:ole="">
            <v:imagedata r:id="rId20" o:title=""/>
          </v:shape>
          <o:OLEObject Type="Embed" ProgID="Equation.DSMT4" ShapeID="_x0000_i1027" DrawAspect="Content" ObjectID="_1603872494" r:id="rId21"/>
        </w:object>
      </w:r>
    </w:p>
    <w:p w14:paraId="66416E02" w14:textId="77777777" w:rsidR="004A358D" w:rsidRPr="004A358D" w:rsidRDefault="004A358D" w:rsidP="004A358D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</w:p>
    <w:p w14:paraId="77262807" w14:textId="77777777" w:rsidR="004A358D" w:rsidRPr="004A358D" w:rsidRDefault="004A358D" w:rsidP="004A358D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u w:val="double"/>
          <w:lang w:val="nb-NO"/>
        </w:rPr>
      </w:pPr>
      <w:r w:rsidRPr="004A358D">
        <w:rPr>
          <w:color w:val="0000FF"/>
          <w:u w:val="double"/>
          <w:lang w:val="nb-NO"/>
        </w:rPr>
        <w:t>Per betalte til sammen 195 156 kr i husleie fra og med januar 2012 til og med desember 2013.</w:t>
      </w:r>
    </w:p>
    <w:p w14:paraId="0DDA8490" w14:textId="77777777" w:rsidR="004A358D" w:rsidRPr="004A358D" w:rsidRDefault="004A358D" w:rsidP="004A358D">
      <w:pPr>
        <w:rPr>
          <w:sz w:val="26"/>
          <w:szCs w:val="26"/>
        </w:rPr>
      </w:pPr>
    </w:p>
    <w:p w14:paraId="131C5112" w14:textId="77777777" w:rsidR="00F277D3" w:rsidRDefault="00F277D3" w:rsidP="00842AF3">
      <w:pPr>
        <w:rPr>
          <w:rFonts w:ascii="Franklin Gothic Medium" w:eastAsia="Franklin Gothic Medium" w:hAnsi="Franklin Gothic Medium" w:cs="Franklin Gothic Medium"/>
          <w:sz w:val="20"/>
          <w:szCs w:val="20"/>
        </w:rPr>
      </w:pPr>
    </w:p>
    <w:p w14:paraId="405EE154" w14:textId="77777777" w:rsidR="004A358D" w:rsidRDefault="004A358D" w:rsidP="00842AF3">
      <w:pPr>
        <w:rPr>
          <w:rFonts w:ascii="Franklin Gothic Medium" w:eastAsia="Franklin Gothic Medium" w:hAnsi="Franklin Gothic Medium" w:cs="Franklin Gothic Medium"/>
          <w:sz w:val="20"/>
          <w:szCs w:val="20"/>
        </w:rPr>
      </w:pPr>
    </w:p>
    <w:p w14:paraId="12F7196D" w14:textId="77777777" w:rsidR="004A358D" w:rsidRDefault="004A358D" w:rsidP="00842AF3">
      <w:pPr>
        <w:rPr>
          <w:rFonts w:ascii="Franklin Gothic Medium" w:eastAsia="Franklin Gothic Medium" w:hAnsi="Franklin Gothic Medium" w:cs="Franklin Gothic Medium"/>
          <w:sz w:val="20"/>
          <w:szCs w:val="20"/>
        </w:rPr>
      </w:pPr>
    </w:p>
    <w:p w14:paraId="2C973022" w14:textId="77777777" w:rsidR="004A358D" w:rsidRPr="005F5F9C" w:rsidRDefault="004A358D" w:rsidP="00842AF3">
      <w:pPr>
        <w:rPr>
          <w:rFonts w:ascii="Franklin Gothic Medium" w:eastAsia="Franklin Gothic Medium" w:hAnsi="Franklin Gothic Medium" w:cs="Franklin Gothic Medium"/>
          <w:sz w:val="20"/>
          <w:szCs w:val="20"/>
        </w:rPr>
      </w:pPr>
    </w:p>
    <w:p w14:paraId="3F1E5168" w14:textId="77777777" w:rsidR="00F277D3" w:rsidRPr="005F5F9C" w:rsidRDefault="00F277D3" w:rsidP="00F277D3">
      <w:pPr>
        <w:rPr>
          <w:rFonts w:ascii="Franklin Gothic Medium" w:eastAsia="Franklin Gothic Medium" w:hAnsi="Franklin Gothic Medium" w:cs="Franklin Gothic Medium"/>
          <w:sz w:val="20"/>
          <w:szCs w:val="20"/>
        </w:rPr>
      </w:pPr>
    </w:p>
    <w:p w14:paraId="0925E072" w14:textId="77777777" w:rsidR="00F277D3" w:rsidRPr="005F5F9C" w:rsidRDefault="00F277D3" w:rsidP="00F277D3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4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H2014 del2, 7 poeng)</w:t>
      </w:r>
    </w:p>
    <w:p w14:paraId="0D202AD7" w14:textId="77777777" w:rsidR="00F277D3" w:rsidRPr="005F5F9C" w:rsidRDefault="00F277D3" w:rsidP="00842AF3">
      <w:r w:rsidRPr="005F5F9C">
        <w:t>Arne</w:t>
      </w:r>
      <w:r w:rsidRPr="005F5F9C">
        <w:rPr>
          <w:spacing w:val="-10"/>
        </w:rPr>
        <w:t xml:space="preserve"> </w:t>
      </w:r>
      <w:r w:rsidRPr="005F5F9C">
        <w:t>opprettet</w:t>
      </w:r>
      <w:r w:rsidRPr="005F5F9C">
        <w:rPr>
          <w:spacing w:val="-10"/>
        </w:rPr>
        <w:t xml:space="preserve"> </w:t>
      </w:r>
      <w:r w:rsidRPr="005F5F9C">
        <w:t>en</w:t>
      </w:r>
      <w:r w:rsidRPr="005F5F9C">
        <w:rPr>
          <w:spacing w:val="-10"/>
        </w:rPr>
        <w:t xml:space="preserve"> </w:t>
      </w:r>
      <w:r w:rsidRPr="005F5F9C">
        <w:t>høyrentekonto</w:t>
      </w:r>
      <w:r w:rsidRPr="005F5F9C">
        <w:rPr>
          <w:spacing w:val="-10"/>
        </w:rPr>
        <w:t xml:space="preserve"> </w:t>
      </w:r>
      <w:r w:rsidRPr="005F5F9C">
        <w:t>i</w:t>
      </w:r>
      <w:r w:rsidRPr="005F5F9C">
        <w:rPr>
          <w:spacing w:val="-10"/>
        </w:rPr>
        <w:t xml:space="preserve"> </w:t>
      </w:r>
      <w:r w:rsidRPr="005F5F9C">
        <w:t>banken</w:t>
      </w:r>
      <w:r w:rsidRPr="005F5F9C">
        <w:rPr>
          <w:spacing w:val="-11"/>
        </w:rPr>
        <w:t xml:space="preserve"> </w:t>
      </w:r>
      <w:r w:rsidRPr="005F5F9C">
        <w:t>1.</w:t>
      </w:r>
      <w:r w:rsidRPr="005F5F9C">
        <w:rPr>
          <w:spacing w:val="-9"/>
        </w:rPr>
        <w:t xml:space="preserve"> </w:t>
      </w:r>
      <w:r w:rsidRPr="005F5F9C">
        <w:t>januar</w:t>
      </w:r>
      <w:r w:rsidRPr="005F5F9C">
        <w:rPr>
          <w:spacing w:val="-9"/>
        </w:rPr>
        <w:t xml:space="preserve"> </w:t>
      </w:r>
      <w:r w:rsidRPr="005F5F9C">
        <w:t>2014</w:t>
      </w:r>
      <w:r w:rsidRPr="005F5F9C">
        <w:rPr>
          <w:spacing w:val="-9"/>
        </w:rPr>
        <w:t xml:space="preserve"> </w:t>
      </w:r>
      <w:r w:rsidRPr="005F5F9C">
        <w:t>og</w:t>
      </w:r>
      <w:r w:rsidRPr="005F5F9C">
        <w:rPr>
          <w:spacing w:val="-10"/>
        </w:rPr>
        <w:t xml:space="preserve"> </w:t>
      </w:r>
      <w:r w:rsidRPr="005F5F9C">
        <w:t>satte</w:t>
      </w:r>
      <w:r w:rsidRPr="005F5F9C">
        <w:rPr>
          <w:spacing w:val="-9"/>
        </w:rPr>
        <w:t xml:space="preserve"> </w:t>
      </w:r>
      <w:r w:rsidRPr="005F5F9C">
        <w:t>inn</w:t>
      </w:r>
      <w:r w:rsidRPr="005F5F9C">
        <w:rPr>
          <w:spacing w:val="-12"/>
        </w:rPr>
        <w:t xml:space="preserve"> </w:t>
      </w:r>
      <w:r w:rsidRPr="005F5F9C">
        <w:t>75</w:t>
      </w:r>
      <w:r w:rsidRPr="005F5F9C">
        <w:rPr>
          <w:spacing w:val="-6"/>
        </w:rPr>
        <w:t xml:space="preserve"> </w:t>
      </w:r>
      <w:r w:rsidRPr="005F5F9C">
        <w:t>000</w:t>
      </w:r>
      <w:r w:rsidRPr="005F5F9C">
        <w:rPr>
          <w:spacing w:val="-9"/>
        </w:rPr>
        <w:t xml:space="preserve"> </w:t>
      </w:r>
      <w:r w:rsidRPr="005F5F9C">
        <w:t>kroner. Renten er 1,75 % per</w:t>
      </w:r>
      <w:r w:rsidRPr="005F5F9C">
        <w:rPr>
          <w:spacing w:val="-32"/>
        </w:rPr>
        <w:t xml:space="preserve"> </w:t>
      </w:r>
      <w:r w:rsidRPr="005F5F9C">
        <w:t>år.</w:t>
      </w:r>
    </w:p>
    <w:p w14:paraId="26184124" w14:textId="77777777" w:rsidR="00B32BF2" w:rsidRPr="00B32BF2" w:rsidRDefault="00842AF3" w:rsidP="00B32BF2">
      <w:pPr>
        <w:pStyle w:val="Listeavsnitt"/>
        <w:numPr>
          <w:ilvl w:val="0"/>
          <w:numId w:val="17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vil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ha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banken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1.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januar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2017?</w:t>
      </w:r>
    </w:p>
    <w:p w14:paraId="0B87BD0D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  <w:r w:rsidRPr="00B32BF2">
        <w:rPr>
          <w:rFonts w:cs="Calibri"/>
          <w:color w:val="0000FF"/>
          <w:sz w:val="23"/>
          <w:szCs w:val="23"/>
          <w:lang w:val="nb-NO"/>
        </w:rPr>
        <w:t>Regner i CAS i GeoGebra:</w:t>
      </w:r>
    </w:p>
    <w:p w14:paraId="716C4D53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</w:p>
    <w:p w14:paraId="62DF4C6E" w14:textId="77777777" w:rsid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</w:rPr>
      </w:pPr>
      <w:r>
        <w:rPr>
          <w:noProof/>
          <w:lang w:val="nb-NO" w:eastAsia="nb-NO"/>
        </w:rPr>
        <w:drawing>
          <wp:inline distT="0" distB="0" distL="0" distR="0" wp14:anchorId="42B1036E" wp14:editId="1BDD62D6">
            <wp:extent cx="3648075" cy="666750"/>
            <wp:effectExtent l="0" t="0" r="9525" b="0"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40BBA" w14:textId="77777777" w:rsid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</w:rPr>
      </w:pPr>
    </w:p>
    <w:p w14:paraId="03C2AA67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u w:val="double"/>
          <w:lang w:val="nb-NO"/>
        </w:rPr>
      </w:pPr>
      <w:r w:rsidRPr="00B32BF2">
        <w:rPr>
          <w:rFonts w:cs="Calibri"/>
          <w:color w:val="0000FF"/>
          <w:sz w:val="23"/>
          <w:szCs w:val="23"/>
          <w:u w:val="double"/>
          <w:lang w:val="nb-NO"/>
        </w:rPr>
        <w:t>Arne vil ha 79 006,81 kroner i banken 1. januar 2017.</w:t>
      </w:r>
    </w:p>
    <w:p w14:paraId="5E0FDE00" w14:textId="77777777" w:rsidR="00842AF3" w:rsidRPr="005F5F9C" w:rsidRDefault="00842AF3" w:rsidP="00B32BF2">
      <w:pPr>
        <w:tabs>
          <w:tab w:val="left" w:pos="1468"/>
        </w:tabs>
      </w:pPr>
    </w:p>
    <w:p w14:paraId="21C482C3" w14:textId="77777777" w:rsidR="00842AF3" w:rsidRPr="005F5F9C" w:rsidRDefault="00842AF3" w:rsidP="00B32BF2">
      <w:r w:rsidRPr="005F5F9C">
        <w:t>Eirik</w:t>
      </w:r>
      <w:r w:rsidRPr="005F5F9C">
        <w:rPr>
          <w:spacing w:val="-12"/>
        </w:rPr>
        <w:t xml:space="preserve"> </w:t>
      </w:r>
      <w:r w:rsidRPr="005F5F9C">
        <w:t>opprettet</w:t>
      </w:r>
      <w:r w:rsidRPr="005F5F9C">
        <w:rPr>
          <w:spacing w:val="-12"/>
        </w:rPr>
        <w:t xml:space="preserve"> </w:t>
      </w:r>
      <w:r w:rsidRPr="005F5F9C">
        <w:t>en</w:t>
      </w:r>
      <w:r w:rsidRPr="005F5F9C">
        <w:rPr>
          <w:spacing w:val="-13"/>
        </w:rPr>
        <w:t xml:space="preserve"> </w:t>
      </w:r>
      <w:r w:rsidRPr="005F5F9C">
        <w:t>BSU-konto</w:t>
      </w:r>
      <w:r w:rsidRPr="005F5F9C">
        <w:rPr>
          <w:spacing w:val="-12"/>
        </w:rPr>
        <w:t xml:space="preserve"> </w:t>
      </w:r>
      <w:r w:rsidRPr="005F5F9C">
        <w:t>(boligsparing</w:t>
      </w:r>
      <w:r w:rsidRPr="005F5F9C">
        <w:rPr>
          <w:spacing w:val="-13"/>
        </w:rPr>
        <w:t xml:space="preserve"> </w:t>
      </w:r>
      <w:r w:rsidRPr="005F5F9C">
        <w:t>for</w:t>
      </w:r>
      <w:r w:rsidRPr="005F5F9C">
        <w:rPr>
          <w:spacing w:val="-12"/>
        </w:rPr>
        <w:t xml:space="preserve"> </w:t>
      </w:r>
      <w:r w:rsidRPr="005F5F9C">
        <w:t>ungdom)</w:t>
      </w:r>
      <w:r w:rsidRPr="005F5F9C">
        <w:rPr>
          <w:spacing w:val="-13"/>
        </w:rPr>
        <w:t xml:space="preserve"> </w:t>
      </w:r>
      <w:r w:rsidRPr="005F5F9C">
        <w:t>i</w:t>
      </w:r>
      <w:r w:rsidRPr="005F5F9C">
        <w:rPr>
          <w:spacing w:val="-13"/>
        </w:rPr>
        <w:t xml:space="preserve"> </w:t>
      </w:r>
      <w:r w:rsidRPr="005F5F9C">
        <w:t>banken</w:t>
      </w:r>
      <w:r w:rsidRPr="005F5F9C">
        <w:rPr>
          <w:spacing w:val="-14"/>
        </w:rPr>
        <w:t xml:space="preserve"> </w:t>
      </w:r>
      <w:r w:rsidRPr="005F5F9C">
        <w:t>1.</w:t>
      </w:r>
      <w:r w:rsidRPr="005F5F9C">
        <w:rPr>
          <w:spacing w:val="-11"/>
        </w:rPr>
        <w:t xml:space="preserve"> </w:t>
      </w:r>
      <w:r w:rsidRPr="005F5F9C">
        <w:t>januar</w:t>
      </w:r>
      <w:r w:rsidRPr="005F5F9C">
        <w:rPr>
          <w:spacing w:val="-13"/>
        </w:rPr>
        <w:t xml:space="preserve"> </w:t>
      </w:r>
      <w:r w:rsidRPr="005F5F9C">
        <w:t>2014</w:t>
      </w:r>
      <w:r w:rsidRPr="005F5F9C">
        <w:rPr>
          <w:spacing w:val="-12"/>
        </w:rPr>
        <w:t xml:space="preserve"> </w:t>
      </w:r>
      <w:r w:rsidRPr="005F5F9C">
        <w:t>og</w:t>
      </w:r>
      <w:r w:rsidRPr="005F5F9C">
        <w:rPr>
          <w:spacing w:val="-13"/>
        </w:rPr>
        <w:t xml:space="preserve"> </w:t>
      </w:r>
      <w:r w:rsidRPr="005F5F9C">
        <w:t>satte inn</w:t>
      </w:r>
      <w:r w:rsidRPr="005F5F9C">
        <w:rPr>
          <w:spacing w:val="-8"/>
        </w:rPr>
        <w:t xml:space="preserve"> </w:t>
      </w:r>
      <w:r w:rsidRPr="005F5F9C">
        <w:t>25</w:t>
      </w:r>
      <w:r w:rsidRPr="005F5F9C">
        <w:rPr>
          <w:spacing w:val="-7"/>
        </w:rPr>
        <w:t xml:space="preserve"> </w:t>
      </w:r>
      <w:r w:rsidRPr="005F5F9C">
        <w:t>000</w:t>
      </w:r>
      <w:r w:rsidRPr="005F5F9C">
        <w:rPr>
          <w:spacing w:val="-7"/>
        </w:rPr>
        <w:t xml:space="preserve"> </w:t>
      </w:r>
      <w:r w:rsidRPr="005F5F9C">
        <w:t>kroner.</w:t>
      </w:r>
      <w:r w:rsidRPr="005F5F9C">
        <w:rPr>
          <w:spacing w:val="-7"/>
        </w:rPr>
        <w:t xml:space="preserve"> </w:t>
      </w:r>
      <w:r w:rsidRPr="005F5F9C">
        <w:t>Renten</w:t>
      </w:r>
      <w:r w:rsidRPr="005F5F9C">
        <w:rPr>
          <w:spacing w:val="-8"/>
        </w:rPr>
        <w:t xml:space="preserve"> </w:t>
      </w:r>
      <w:r w:rsidRPr="005F5F9C">
        <w:t>er</w:t>
      </w:r>
      <w:r w:rsidRPr="005F5F9C">
        <w:rPr>
          <w:spacing w:val="-7"/>
        </w:rPr>
        <w:t xml:space="preserve"> </w:t>
      </w:r>
      <w:r w:rsidRPr="005F5F9C">
        <w:t>4,5</w:t>
      </w:r>
      <w:r w:rsidRPr="005F5F9C">
        <w:rPr>
          <w:spacing w:val="-7"/>
        </w:rPr>
        <w:t xml:space="preserve"> </w:t>
      </w:r>
      <w:r w:rsidRPr="005F5F9C">
        <w:t>%</w:t>
      </w:r>
      <w:r w:rsidRPr="005F5F9C">
        <w:rPr>
          <w:spacing w:val="-8"/>
        </w:rPr>
        <w:t xml:space="preserve"> </w:t>
      </w:r>
      <w:r w:rsidRPr="005F5F9C">
        <w:t>per</w:t>
      </w:r>
      <w:r w:rsidRPr="005F5F9C">
        <w:rPr>
          <w:spacing w:val="-7"/>
        </w:rPr>
        <w:t xml:space="preserve"> </w:t>
      </w:r>
      <w:r w:rsidRPr="005F5F9C">
        <w:t>år.</w:t>
      </w:r>
      <w:r w:rsidRPr="005F5F9C">
        <w:rPr>
          <w:spacing w:val="-6"/>
        </w:rPr>
        <w:t xml:space="preserve"> </w:t>
      </w:r>
      <w:r w:rsidRPr="005F5F9C">
        <w:t>Eirik</w:t>
      </w:r>
      <w:r w:rsidRPr="005F5F9C">
        <w:rPr>
          <w:spacing w:val="-7"/>
        </w:rPr>
        <w:t xml:space="preserve"> </w:t>
      </w:r>
      <w:r w:rsidRPr="005F5F9C">
        <w:t>vil</w:t>
      </w:r>
      <w:r w:rsidRPr="005F5F9C">
        <w:rPr>
          <w:spacing w:val="-7"/>
        </w:rPr>
        <w:t xml:space="preserve"> </w:t>
      </w:r>
      <w:r w:rsidRPr="005F5F9C">
        <w:t>sette</w:t>
      </w:r>
      <w:r w:rsidRPr="005F5F9C">
        <w:rPr>
          <w:spacing w:val="-7"/>
        </w:rPr>
        <w:t xml:space="preserve"> </w:t>
      </w:r>
      <w:r w:rsidRPr="005F5F9C">
        <w:t>inn</w:t>
      </w:r>
      <w:r w:rsidRPr="005F5F9C">
        <w:rPr>
          <w:spacing w:val="-8"/>
        </w:rPr>
        <w:t xml:space="preserve"> </w:t>
      </w:r>
      <w:r w:rsidRPr="005F5F9C">
        <w:t>25</w:t>
      </w:r>
      <w:r w:rsidRPr="005F5F9C">
        <w:rPr>
          <w:spacing w:val="-6"/>
        </w:rPr>
        <w:t xml:space="preserve"> </w:t>
      </w:r>
      <w:r w:rsidRPr="005F5F9C">
        <w:t>000</w:t>
      </w:r>
      <w:r w:rsidRPr="005F5F9C">
        <w:rPr>
          <w:spacing w:val="-7"/>
        </w:rPr>
        <w:t xml:space="preserve"> </w:t>
      </w:r>
      <w:r w:rsidRPr="005F5F9C">
        <w:t>kroner</w:t>
      </w:r>
      <w:r w:rsidRPr="005F5F9C">
        <w:rPr>
          <w:spacing w:val="-7"/>
        </w:rPr>
        <w:t xml:space="preserve"> </w:t>
      </w:r>
      <w:r w:rsidRPr="005F5F9C">
        <w:t>på</w:t>
      </w:r>
      <w:r w:rsidRPr="005F5F9C">
        <w:rPr>
          <w:spacing w:val="-7"/>
        </w:rPr>
        <w:t xml:space="preserve"> </w:t>
      </w:r>
      <w:r w:rsidRPr="005F5F9C">
        <w:t>kontoen 1. januar 2015 og 1. januar</w:t>
      </w:r>
      <w:r w:rsidRPr="005F5F9C">
        <w:rPr>
          <w:spacing w:val="-27"/>
        </w:rPr>
        <w:t xml:space="preserve"> </w:t>
      </w:r>
      <w:r w:rsidRPr="005F5F9C">
        <w:t>2016.</w:t>
      </w:r>
    </w:p>
    <w:p w14:paraId="0AD947BD" w14:textId="77777777" w:rsidR="00B32BF2" w:rsidRPr="00B32BF2" w:rsidRDefault="00842AF3" w:rsidP="00B32BF2">
      <w:pPr>
        <w:pStyle w:val="Listeavsnitt"/>
        <w:numPr>
          <w:ilvl w:val="0"/>
          <w:numId w:val="17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vil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ha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banken</w:t>
      </w:r>
      <w:r w:rsidRPr="005F5F9C">
        <w:rPr>
          <w:spacing w:val="-9"/>
          <w:lang w:val="nb-NO"/>
        </w:rPr>
        <w:t xml:space="preserve"> </w:t>
      </w:r>
      <w:r w:rsidRPr="005F5F9C">
        <w:rPr>
          <w:lang w:val="nb-NO"/>
        </w:rPr>
        <w:t>1.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januar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2017?</w:t>
      </w:r>
    </w:p>
    <w:p w14:paraId="4CA1C96B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  <w:r w:rsidRPr="00B32BF2">
        <w:rPr>
          <w:rFonts w:cs="Calibri"/>
          <w:color w:val="0000FF"/>
          <w:sz w:val="23"/>
          <w:szCs w:val="23"/>
          <w:lang w:val="nb-NO"/>
        </w:rPr>
        <w:t>Regner i CAS i GeoGebra:</w:t>
      </w:r>
    </w:p>
    <w:p w14:paraId="75B8EAB4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</w:p>
    <w:p w14:paraId="5210FD9D" w14:textId="77777777" w:rsid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</w:rPr>
      </w:pPr>
      <w:r>
        <w:rPr>
          <w:noProof/>
          <w:lang w:val="nb-NO" w:eastAsia="nb-NO"/>
        </w:rPr>
        <w:drawing>
          <wp:inline distT="0" distB="0" distL="0" distR="0" wp14:anchorId="17257759" wp14:editId="13604F60">
            <wp:extent cx="3648075" cy="676275"/>
            <wp:effectExtent l="0" t="0" r="9525" b="9525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E648C" w14:textId="77777777" w:rsid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</w:rPr>
      </w:pPr>
    </w:p>
    <w:p w14:paraId="1EC43A02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u w:val="double"/>
          <w:lang w:val="nb-NO"/>
        </w:rPr>
      </w:pPr>
      <w:r w:rsidRPr="00B32BF2">
        <w:rPr>
          <w:rFonts w:cs="Calibri"/>
          <w:color w:val="0000FF"/>
          <w:sz w:val="23"/>
          <w:szCs w:val="23"/>
          <w:u w:val="double"/>
          <w:lang w:val="nb-NO"/>
        </w:rPr>
        <w:t>Eirik vil ha 81 954,78 kroner på BSU-kontoen 1. januar 2017.</w:t>
      </w:r>
    </w:p>
    <w:p w14:paraId="68F22EF9" w14:textId="77777777" w:rsidR="00842AF3" w:rsidRPr="00B32BF2" w:rsidRDefault="00842AF3" w:rsidP="00B32BF2"/>
    <w:p w14:paraId="2E00F4E7" w14:textId="77777777" w:rsidR="00842AF3" w:rsidRPr="005F5F9C" w:rsidRDefault="00842AF3" w:rsidP="00842AF3">
      <w:pPr>
        <w:ind w:firstLine="360"/>
      </w:pPr>
      <w:r w:rsidRPr="005F5F9C">
        <w:t>Eirik</w:t>
      </w:r>
      <w:r w:rsidRPr="005F5F9C">
        <w:rPr>
          <w:spacing w:val="-10"/>
        </w:rPr>
        <w:t xml:space="preserve"> </w:t>
      </w:r>
      <w:r w:rsidRPr="005F5F9C">
        <w:t>får</w:t>
      </w:r>
      <w:r w:rsidRPr="005F5F9C">
        <w:rPr>
          <w:spacing w:val="-10"/>
        </w:rPr>
        <w:t xml:space="preserve"> </w:t>
      </w:r>
      <w:r w:rsidRPr="005F5F9C">
        <w:t>et</w:t>
      </w:r>
      <w:r w:rsidRPr="005F5F9C">
        <w:rPr>
          <w:spacing w:val="-11"/>
        </w:rPr>
        <w:t xml:space="preserve"> </w:t>
      </w:r>
      <w:r w:rsidRPr="005F5F9C">
        <w:t>skattefradrag</w:t>
      </w:r>
      <w:r w:rsidRPr="005F5F9C">
        <w:rPr>
          <w:spacing w:val="-11"/>
        </w:rPr>
        <w:t xml:space="preserve"> </w:t>
      </w:r>
      <w:r w:rsidRPr="005F5F9C">
        <w:t>på</w:t>
      </w:r>
      <w:r w:rsidRPr="005F5F9C">
        <w:rPr>
          <w:spacing w:val="-10"/>
        </w:rPr>
        <w:t xml:space="preserve"> </w:t>
      </w:r>
      <w:r w:rsidRPr="005F5F9C">
        <w:t>20</w:t>
      </w:r>
      <w:r w:rsidRPr="005F5F9C">
        <w:rPr>
          <w:spacing w:val="-10"/>
        </w:rPr>
        <w:t xml:space="preserve"> </w:t>
      </w:r>
      <w:r w:rsidRPr="005F5F9C">
        <w:t>%</w:t>
      </w:r>
      <w:r w:rsidRPr="005F5F9C">
        <w:rPr>
          <w:spacing w:val="-11"/>
        </w:rPr>
        <w:t xml:space="preserve"> </w:t>
      </w:r>
      <w:r w:rsidRPr="005F5F9C">
        <w:t>av</w:t>
      </w:r>
      <w:r w:rsidRPr="005F5F9C">
        <w:rPr>
          <w:spacing w:val="-11"/>
        </w:rPr>
        <w:t xml:space="preserve"> </w:t>
      </w:r>
      <w:r w:rsidRPr="005F5F9C">
        <w:t>beløpet</w:t>
      </w:r>
      <w:r w:rsidRPr="005F5F9C">
        <w:rPr>
          <w:spacing w:val="-11"/>
        </w:rPr>
        <w:t xml:space="preserve"> </w:t>
      </w:r>
      <w:r w:rsidRPr="005F5F9C">
        <w:t>han</w:t>
      </w:r>
      <w:r w:rsidRPr="005F5F9C">
        <w:rPr>
          <w:spacing w:val="-8"/>
        </w:rPr>
        <w:t xml:space="preserve"> </w:t>
      </w:r>
      <w:r w:rsidRPr="005F5F9C">
        <w:t>setter</w:t>
      </w:r>
      <w:r w:rsidRPr="005F5F9C">
        <w:rPr>
          <w:spacing w:val="-10"/>
        </w:rPr>
        <w:t xml:space="preserve"> </w:t>
      </w:r>
      <w:r w:rsidRPr="005F5F9C">
        <w:t>inn</w:t>
      </w:r>
      <w:r w:rsidRPr="005F5F9C">
        <w:rPr>
          <w:spacing w:val="-11"/>
        </w:rPr>
        <w:t xml:space="preserve"> </w:t>
      </w:r>
      <w:r w:rsidRPr="005F5F9C">
        <w:t>på</w:t>
      </w:r>
      <w:r w:rsidRPr="005F5F9C">
        <w:rPr>
          <w:spacing w:val="-10"/>
        </w:rPr>
        <w:t xml:space="preserve"> </w:t>
      </w:r>
      <w:r w:rsidRPr="005F5F9C">
        <w:t>kontoen</w:t>
      </w:r>
      <w:r w:rsidRPr="005F5F9C">
        <w:rPr>
          <w:spacing w:val="-8"/>
        </w:rPr>
        <w:t xml:space="preserve"> </w:t>
      </w:r>
      <w:r w:rsidRPr="005F5F9C">
        <w:t>hvert</w:t>
      </w:r>
      <w:r w:rsidRPr="005F5F9C">
        <w:rPr>
          <w:spacing w:val="-10"/>
        </w:rPr>
        <w:t xml:space="preserve"> </w:t>
      </w:r>
      <w:r w:rsidRPr="005F5F9C">
        <w:t>år.</w:t>
      </w:r>
    </w:p>
    <w:p w14:paraId="75C011B7" w14:textId="77777777" w:rsidR="00842AF3" w:rsidRPr="00B32BF2" w:rsidRDefault="00842AF3" w:rsidP="00842AF3">
      <w:pPr>
        <w:pStyle w:val="Listeavsnitt"/>
        <w:numPr>
          <w:ilvl w:val="0"/>
          <w:numId w:val="17"/>
        </w:numPr>
        <w:rPr>
          <w:lang w:val="nb-NO"/>
        </w:rPr>
      </w:pPr>
      <w:r w:rsidRPr="005F5F9C">
        <w:rPr>
          <w:lang w:val="nb-NO"/>
        </w:rPr>
        <w:t>Vis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at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dette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betyr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at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sammen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betaler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15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000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kroner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mindre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skatt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løpet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av disse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tre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årene</w:t>
      </w:r>
      <w:r w:rsidRPr="005F5F9C">
        <w:rPr>
          <w:spacing w:val="-7"/>
          <w:lang w:val="nb-NO"/>
        </w:rPr>
        <w:t xml:space="preserve"> </w:t>
      </w:r>
      <w:r w:rsidRPr="005F5F9C">
        <w:rPr>
          <w:lang w:val="nb-NO"/>
        </w:rPr>
        <w:t>enn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6"/>
          <w:lang w:val="nb-NO"/>
        </w:rPr>
        <w:t xml:space="preserve"> </w:t>
      </w:r>
      <w:r w:rsidRPr="005F5F9C">
        <w:rPr>
          <w:lang w:val="nb-NO"/>
        </w:rPr>
        <w:t>ellers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ville</w:t>
      </w:r>
      <w:r w:rsidRPr="005F5F9C">
        <w:rPr>
          <w:spacing w:val="-6"/>
          <w:lang w:val="nb-NO"/>
        </w:rPr>
        <w:t xml:space="preserve"> </w:t>
      </w:r>
      <w:r w:rsidRPr="005F5F9C">
        <w:rPr>
          <w:lang w:val="nb-NO"/>
        </w:rPr>
        <w:t>ha</w:t>
      </w:r>
      <w:r w:rsidRPr="005F5F9C">
        <w:rPr>
          <w:spacing w:val="-7"/>
          <w:lang w:val="nb-NO"/>
        </w:rPr>
        <w:t xml:space="preserve"> </w:t>
      </w:r>
      <w:r w:rsidRPr="005F5F9C">
        <w:rPr>
          <w:spacing w:val="-2"/>
          <w:lang w:val="nb-NO"/>
        </w:rPr>
        <w:t>gjort.</w:t>
      </w:r>
    </w:p>
    <w:p w14:paraId="6474847A" w14:textId="77777777" w:rsidR="00B32BF2" w:rsidRPr="00B32BF2" w:rsidRDefault="00B32BF2" w:rsidP="00B32BF2">
      <w:r w:rsidRPr="008864E5">
        <w:rPr>
          <w:position w:val="-14"/>
        </w:rPr>
        <w:object w:dxaOrig="2540" w:dyaOrig="360" w14:anchorId="70D1D8A2">
          <v:shape id="_x0000_i1028" type="#_x0000_t75" style="width:126.75pt;height:18.4pt" o:ole="">
            <v:imagedata r:id="rId24" o:title=""/>
          </v:shape>
          <o:OLEObject Type="Embed" ProgID="Equation.DSMT4" ShapeID="_x0000_i1028" DrawAspect="Content" ObjectID="_1603872495" r:id="rId25"/>
        </w:object>
      </w:r>
    </w:p>
    <w:p w14:paraId="650B24D8" w14:textId="77777777" w:rsidR="00B32BF2" w:rsidRPr="005F5F9C" w:rsidRDefault="00B32BF2" w:rsidP="00842AF3">
      <w:pPr>
        <w:pStyle w:val="Listeavsnitt"/>
        <w:ind w:left="720"/>
        <w:rPr>
          <w:lang w:val="nb-NO"/>
        </w:rPr>
      </w:pPr>
    </w:p>
    <w:p w14:paraId="77915B37" w14:textId="77777777" w:rsidR="00B32BF2" w:rsidRPr="00B32BF2" w:rsidRDefault="00842AF3" w:rsidP="00B32BF2">
      <w:pPr>
        <w:pStyle w:val="Listeavsnitt"/>
        <w:numPr>
          <w:ilvl w:val="0"/>
          <w:numId w:val="17"/>
        </w:numPr>
        <w:rPr>
          <w:lang w:val="nb-NO"/>
        </w:rPr>
      </w:pPr>
      <w:r w:rsidRPr="005F5F9C">
        <w:rPr>
          <w:lang w:val="nb-NO"/>
        </w:rPr>
        <w:t>Vis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at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når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vi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ser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på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renter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og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skattefradrag,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«tjener»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Eirik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omtrent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448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%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mer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enn Arne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ved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å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velg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BSU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framfor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høyrentekonto.</w:t>
      </w:r>
    </w:p>
    <w:p w14:paraId="1E654AA3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  <w:r w:rsidRPr="00B32BF2">
        <w:rPr>
          <w:rFonts w:cs="Calibri"/>
          <w:color w:val="0000FF"/>
          <w:sz w:val="23"/>
          <w:szCs w:val="23"/>
          <w:lang w:val="nb-NO"/>
        </w:rPr>
        <w:t>Finner først hvor mye hver av dem har fått i renter:</w:t>
      </w:r>
    </w:p>
    <w:p w14:paraId="2EED1A38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Calibri"/>
          <w:color w:val="0000FF"/>
          <w:sz w:val="23"/>
          <w:szCs w:val="23"/>
          <w:lang w:val="nb-NO"/>
        </w:rPr>
      </w:pPr>
    </w:p>
    <w:p w14:paraId="5913A95D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  <w:r w:rsidRPr="00B32BF2">
        <w:rPr>
          <w:color w:val="0000FF"/>
          <w:lang w:val="nb-NO"/>
        </w:rPr>
        <w:t xml:space="preserve">Arne: </w:t>
      </w:r>
      <w:r w:rsidRPr="008F2B63">
        <w:rPr>
          <w:color w:val="0000FF"/>
          <w:position w:val="-8"/>
        </w:rPr>
        <w:object w:dxaOrig="3280" w:dyaOrig="279" w14:anchorId="3D70B8FC">
          <v:shape id="_x0000_i1029" type="#_x0000_t75" style="width:163.5pt;height:14.65pt" o:ole="">
            <v:imagedata r:id="rId26" o:title=""/>
          </v:shape>
          <o:OLEObject Type="Embed" ProgID="Equation.DSMT4" ShapeID="_x0000_i1029" DrawAspect="Content" ObjectID="_1603872496" r:id="rId27"/>
        </w:object>
      </w:r>
    </w:p>
    <w:p w14:paraId="62553883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</w:p>
    <w:p w14:paraId="7A65F0B9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  <w:r w:rsidRPr="00B32BF2">
        <w:rPr>
          <w:color w:val="0000FF"/>
          <w:lang w:val="nb-NO"/>
        </w:rPr>
        <w:t xml:space="preserve">Eirik: </w:t>
      </w:r>
      <w:r w:rsidRPr="008F2B63">
        <w:rPr>
          <w:color w:val="0000FF"/>
          <w:position w:val="-8"/>
        </w:rPr>
        <w:object w:dxaOrig="3300" w:dyaOrig="279" w14:anchorId="28757863">
          <v:shape id="_x0000_i1030" type="#_x0000_t75" style="width:165pt;height:14.65pt" o:ole="">
            <v:imagedata r:id="rId28" o:title=""/>
          </v:shape>
          <o:OLEObject Type="Embed" ProgID="Equation.DSMT4" ShapeID="_x0000_i1030" DrawAspect="Content" ObjectID="_1603872497" r:id="rId29"/>
        </w:object>
      </w:r>
    </w:p>
    <w:p w14:paraId="33D0E211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</w:p>
    <w:p w14:paraId="6F7D7F90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  <w:r w:rsidRPr="00B32BF2">
        <w:rPr>
          <w:color w:val="0000FF"/>
          <w:lang w:val="nb-NO"/>
        </w:rPr>
        <w:t xml:space="preserve">Differanse = </w:t>
      </w:r>
      <w:r w:rsidRPr="006B1971">
        <w:rPr>
          <w:color w:val="0000FF"/>
          <w:position w:val="-8"/>
        </w:rPr>
        <w:object w:dxaOrig="3120" w:dyaOrig="279" w14:anchorId="3D982377">
          <v:shape id="_x0000_i1031" type="#_x0000_t75" style="width:156pt;height:14.65pt" o:ole="">
            <v:imagedata r:id="rId30" o:title=""/>
          </v:shape>
          <o:OLEObject Type="Embed" ProgID="Equation.DSMT4" ShapeID="_x0000_i1031" DrawAspect="Content" ObjectID="_1603872498" r:id="rId31"/>
        </w:object>
      </w:r>
    </w:p>
    <w:p w14:paraId="3C93ABE7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</w:p>
    <w:p w14:paraId="083688AD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  <w:r w:rsidRPr="00B32BF2">
        <w:rPr>
          <w:color w:val="0000FF"/>
          <w:lang w:val="nb-NO"/>
        </w:rPr>
        <w:t xml:space="preserve">I tillegg «tjener» Eirik 15 000 kr på mindre skatt. </w:t>
      </w:r>
    </w:p>
    <w:p w14:paraId="2F25FA77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color w:val="0000FF"/>
          <w:lang w:val="nb-NO"/>
        </w:rPr>
      </w:pPr>
    </w:p>
    <w:p w14:paraId="5F0661BF" w14:textId="77777777" w:rsidR="00BA75B6" w:rsidRPr="00411B65" w:rsidRDefault="00B32BF2">
      <w:r w:rsidRPr="006B1971">
        <w:rPr>
          <w:position w:val="-26"/>
        </w:rPr>
        <w:object w:dxaOrig="4360" w:dyaOrig="620" w14:anchorId="10955A3C">
          <v:shape id="_x0000_i1032" type="#_x0000_t75" style="width:217.5pt;height:30.75pt" o:ole="">
            <v:imagedata r:id="rId32" o:title=""/>
          </v:shape>
          <o:OLEObject Type="Embed" ProgID="Equation.DSMT4" ShapeID="_x0000_i1032" DrawAspect="Content" ObjectID="_1603872499" r:id="rId33"/>
        </w:object>
      </w:r>
    </w:p>
    <w:p w14:paraId="12E0D746" w14:textId="77777777" w:rsidR="00F60B6C" w:rsidRPr="005F5F9C" w:rsidRDefault="00F60B6C" w:rsidP="00F60B6C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5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H2014 del1, 4 poeng)</w:t>
      </w:r>
    </w:p>
    <w:p w14:paraId="56AF47B5" w14:textId="77777777" w:rsidR="00B32BF2" w:rsidRPr="00B32BF2" w:rsidRDefault="00BA75B6" w:rsidP="00B32BF2">
      <w:pPr>
        <w:pStyle w:val="Listeavsnitt"/>
        <w:numPr>
          <w:ilvl w:val="0"/>
          <w:numId w:val="18"/>
        </w:numPr>
        <w:rPr>
          <w:lang w:val="nb-NO"/>
        </w:rPr>
      </w:pPr>
      <w:r w:rsidRPr="005F5F9C">
        <w:rPr>
          <w:lang w:val="nb-NO"/>
        </w:rPr>
        <w:t>Hva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kjennetegner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et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 xml:space="preserve">annuitetslån? </w:t>
      </w:r>
      <w:r w:rsidRPr="005F5F9C">
        <w:rPr>
          <w:lang w:val="nb-NO"/>
        </w:rPr>
        <w:br/>
        <w:t>Hva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kjennetegner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et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serielån?</w:t>
      </w:r>
      <w:r w:rsidR="00B32BF2">
        <w:rPr>
          <w:lang w:val="nb-NO"/>
        </w:rPr>
        <w:br/>
      </w:r>
    </w:p>
    <w:p w14:paraId="1D5EDC33" w14:textId="77777777" w:rsidR="00B32BF2" w:rsidRPr="00B32BF2" w:rsidRDefault="00B32BF2" w:rsidP="00B32BF2">
      <w:pPr>
        <w:pStyle w:val="Listeavsnitt"/>
        <w:autoSpaceDE w:val="0"/>
        <w:autoSpaceDN w:val="0"/>
        <w:adjustRightInd w:val="0"/>
        <w:rPr>
          <w:rFonts w:cs="Franklin Gothic Book"/>
          <w:color w:val="0000FF"/>
          <w:sz w:val="23"/>
          <w:szCs w:val="23"/>
          <w:lang w:val="nb-NO" w:eastAsia="nb-NO"/>
        </w:rPr>
      </w:pPr>
      <w:r>
        <w:rPr>
          <w:rFonts w:cs="Franklin Gothic Book"/>
          <w:color w:val="0000FF"/>
          <w:sz w:val="23"/>
          <w:szCs w:val="23"/>
          <w:lang w:val="nb-NO" w:eastAsia="nb-NO"/>
        </w:rPr>
        <w:t>A</w:t>
      </w:r>
      <w:r w:rsidRPr="00B32BF2">
        <w:rPr>
          <w:rFonts w:cs="Franklin Gothic Book"/>
          <w:color w:val="0000FF"/>
          <w:sz w:val="23"/>
          <w:szCs w:val="23"/>
          <w:lang w:val="nb-NO" w:eastAsia="nb-NO"/>
        </w:rPr>
        <w:t xml:space="preserve">nnuitetslån er terminbeløpene like store hver termin. Renteutgiftene blir lavere og lavere hver termin etter hvert som lånet betales ned, men avdragene øker, slik at alle terminbeløpene blir like store. </w:t>
      </w:r>
      <w:r w:rsidRPr="00B32BF2">
        <w:rPr>
          <w:rFonts w:cs="Franklin Gothic Book"/>
          <w:color w:val="0000FF"/>
          <w:sz w:val="23"/>
          <w:szCs w:val="23"/>
          <w:lang w:val="nb-NO" w:eastAsia="nb-NO"/>
        </w:rPr>
        <w:br/>
      </w:r>
      <w:r w:rsidRPr="00B32BF2">
        <w:rPr>
          <w:rFonts w:cs="Franklin Gothic Book"/>
          <w:color w:val="0000FF"/>
          <w:sz w:val="23"/>
          <w:szCs w:val="23"/>
          <w:lang w:val="nb-NO" w:eastAsia="nb-NO"/>
        </w:rPr>
        <w:br/>
      </w:r>
      <w:r>
        <w:rPr>
          <w:rFonts w:cs="Franklin Gothic Book"/>
          <w:color w:val="0000FF"/>
          <w:sz w:val="23"/>
          <w:szCs w:val="23"/>
          <w:lang w:val="nb-NO" w:eastAsia="nb-NO"/>
        </w:rPr>
        <w:t>S</w:t>
      </w:r>
      <w:r w:rsidRPr="00B32BF2">
        <w:rPr>
          <w:rFonts w:cs="Franklin Gothic Book"/>
          <w:color w:val="0000FF"/>
          <w:sz w:val="23"/>
          <w:szCs w:val="23"/>
          <w:lang w:val="nb-NO" w:eastAsia="nb-NO"/>
        </w:rPr>
        <w:t xml:space="preserve">erielån er avdragene like store hver termin, men ettersom renteutgiftene blir lavere og lavere blir terminbeløpet lavere og lavere etter hvert som tiden går. </w:t>
      </w:r>
    </w:p>
    <w:p w14:paraId="5B324427" w14:textId="77777777" w:rsidR="00BA75B6" w:rsidRPr="005F5F9C" w:rsidRDefault="00BA75B6" w:rsidP="00B32BF2"/>
    <w:p w14:paraId="326D6BC7" w14:textId="77777777" w:rsidR="00BA75B6" w:rsidRPr="005F5F9C" w:rsidRDefault="00BA75B6" w:rsidP="00411B65">
      <w:pPr>
        <w:rPr>
          <w:rFonts w:eastAsia="Franklin Gothic Medium" w:cs="Franklin Gothic Medium"/>
          <w:szCs w:val="24"/>
        </w:rPr>
      </w:pPr>
      <w:r w:rsidRPr="005F5F9C">
        <w:t>Siv</w:t>
      </w:r>
      <w:r w:rsidRPr="005F5F9C">
        <w:rPr>
          <w:spacing w:val="-9"/>
        </w:rPr>
        <w:t xml:space="preserve"> </w:t>
      </w:r>
      <w:r w:rsidRPr="005F5F9C">
        <w:t>tar</w:t>
      </w:r>
      <w:r w:rsidRPr="005F5F9C">
        <w:rPr>
          <w:spacing w:val="-8"/>
        </w:rPr>
        <w:t xml:space="preserve"> </w:t>
      </w:r>
      <w:r w:rsidRPr="005F5F9C">
        <w:t>opp</w:t>
      </w:r>
      <w:r w:rsidRPr="005F5F9C">
        <w:rPr>
          <w:spacing w:val="-9"/>
        </w:rPr>
        <w:t xml:space="preserve"> </w:t>
      </w:r>
      <w:r w:rsidRPr="005F5F9C">
        <w:t>et</w:t>
      </w:r>
      <w:r w:rsidRPr="005F5F9C">
        <w:rPr>
          <w:spacing w:val="-9"/>
        </w:rPr>
        <w:t xml:space="preserve"> </w:t>
      </w:r>
      <w:r w:rsidRPr="005F5F9C">
        <w:t>annuitetslån</w:t>
      </w:r>
      <w:r w:rsidRPr="005F5F9C">
        <w:rPr>
          <w:spacing w:val="-9"/>
        </w:rPr>
        <w:t xml:space="preserve"> </w:t>
      </w:r>
      <w:r w:rsidRPr="005F5F9C">
        <w:t>på</w:t>
      </w:r>
      <w:r w:rsidRPr="005F5F9C">
        <w:rPr>
          <w:spacing w:val="-8"/>
        </w:rPr>
        <w:t xml:space="preserve"> </w:t>
      </w:r>
      <w:r w:rsidRPr="005F5F9C">
        <w:t>2</w:t>
      </w:r>
      <w:r w:rsidRPr="005F5F9C">
        <w:rPr>
          <w:spacing w:val="-6"/>
        </w:rPr>
        <w:t xml:space="preserve"> </w:t>
      </w:r>
      <w:r w:rsidRPr="005F5F9C">
        <w:t>000</w:t>
      </w:r>
      <w:r w:rsidRPr="005F5F9C">
        <w:rPr>
          <w:spacing w:val="-8"/>
        </w:rPr>
        <w:t xml:space="preserve"> </w:t>
      </w:r>
      <w:r w:rsidRPr="005F5F9C">
        <w:t>000</w:t>
      </w:r>
      <w:r w:rsidRPr="005F5F9C">
        <w:rPr>
          <w:spacing w:val="-7"/>
        </w:rPr>
        <w:t xml:space="preserve"> </w:t>
      </w:r>
      <w:r w:rsidRPr="005F5F9C">
        <w:t>kroner.</w:t>
      </w:r>
      <w:r w:rsidRPr="005F5F9C">
        <w:rPr>
          <w:spacing w:val="-8"/>
        </w:rPr>
        <w:t xml:space="preserve"> </w:t>
      </w:r>
      <w:r w:rsidRPr="005F5F9C">
        <w:t>Solveig</w:t>
      </w:r>
      <w:r w:rsidRPr="005F5F9C">
        <w:rPr>
          <w:spacing w:val="-8"/>
        </w:rPr>
        <w:t xml:space="preserve"> </w:t>
      </w:r>
      <w:r w:rsidRPr="005F5F9C">
        <w:t>tar</w:t>
      </w:r>
      <w:r w:rsidRPr="005F5F9C">
        <w:rPr>
          <w:spacing w:val="-8"/>
        </w:rPr>
        <w:t xml:space="preserve"> </w:t>
      </w:r>
      <w:r w:rsidRPr="005F5F9C">
        <w:t>opp</w:t>
      </w:r>
      <w:r w:rsidRPr="005F5F9C">
        <w:rPr>
          <w:spacing w:val="-9"/>
        </w:rPr>
        <w:t xml:space="preserve"> </w:t>
      </w:r>
      <w:r w:rsidRPr="005F5F9C">
        <w:t>et</w:t>
      </w:r>
      <w:r w:rsidRPr="005F5F9C">
        <w:rPr>
          <w:spacing w:val="-9"/>
        </w:rPr>
        <w:t xml:space="preserve"> </w:t>
      </w:r>
      <w:r w:rsidRPr="005F5F9C">
        <w:t>serielån</w:t>
      </w:r>
      <w:r w:rsidRPr="005F5F9C">
        <w:rPr>
          <w:spacing w:val="-8"/>
        </w:rPr>
        <w:t xml:space="preserve"> </w:t>
      </w:r>
      <w:r w:rsidRPr="005F5F9C">
        <w:t>på 2</w:t>
      </w:r>
      <w:r w:rsidRPr="005F5F9C">
        <w:rPr>
          <w:spacing w:val="-10"/>
        </w:rPr>
        <w:t xml:space="preserve"> </w:t>
      </w:r>
      <w:r w:rsidRPr="005F5F9C">
        <w:t>000</w:t>
      </w:r>
      <w:r w:rsidRPr="005F5F9C">
        <w:rPr>
          <w:spacing w:val="-10"/>
        </w:rPr>
        <w:t xml:space="preserve"> </w:t>
      </w:r>
      <w:r w:rsidRPr="005F5F9C">
        <w:t>000</w:t>
      </w:r>
      <w:r w:rsidRPr="005F5F9C">
        <w:rPr>
          <w:spacing w:val="-10"/>
        </w:rPr>
        <w:t xml:space="preserve"> </w:t>
      </w:r>
      <w:r w:rsidRPr="005F5F9C">
        <w:t>kroner.</w:t>
      </w:r>
      <w:r w:rsidRPr="005F5F9C">
        <w:rPr>
          <w:spacing w:val="-10"/>
        </w:rPr>
        <w:t xml:space="preserve"> </w:t>
      </w:r>
      <w:r w:rsidRPr="005F5F9C">
        <w:t>Begge</w:t>
      </w:r>
      <w:r w:rsidRPr="005F5F9C">
        <w:rPr>
          <w:spacing w:val="-10"/>
        </w:rPr>
        <w:t xml:space="preserve"> </w:t>
      </w:r>
      <w:r w:rsidRPr="005F5F9C">
        <w:t>får</w:t>
      </w:r>
      <w:r w:rsidRPr="005F5F9C">
        <w:rPr>
          <w:spacing w:val="-10"/>
        </w:rPr>
        <w:t xml:space="preserve"> </w:t>
      </w:r>
      <w:r w:rsidRPr="005F5F9C">
        <w:t>samme</w:t>
      </w:r>
      <w:r w:rsidRPr="005F5F9C">
        <w:rPr>
          <w:spacing w:val="-10"/>
        </w:rPr>
        <w:t xml:space="preserve"> </w:t>
      </w:r>
      <w:r w:rsidRPr="005F5F9C">
        <w:t>rentesats,</w:t>
      </w:r>
      <w:r w:rsidRPr="005F5F9C">
        <w:rPr>
          <w:spacing w:val="-8"/>
        </w:rPr>
        <w:t xml:space="preserve"> </w:t>
      </w:r>
      <w:r w:rsidRPr="005F5F9C">
        <w:t>og</w:t>
      </w:r>
      <w:r w:rsidRPr="005F5F9C">
        <w:rPr>
          <w:spacing w:val="-10"/>
        </w:rPr>
        <w:t xml:space="preserve"> </w:t>
      </w:r>
      <w:r w:rsidRPr="005F5F9C">
        <w:t>de</w:t>
      </w:r>
      <w:r w:rsidRPr="005F5F9C">
        <w:rPr>
          <w:spacing w:val="-10"/>
        </w:rPr>
        <w:t xml:space="preserve"> </w:t>
      </w:r>
      <w:r w:rsidRPr="005F5F9C">
        <w:t>skal</w:t>
      </w:r>
      <w:r w:rsidRPr="005F5F9C">
        <w:rPr>
          <w:spacing w:val="-10"/>
        </w:rPr>
        <w:t xml:space="preserve"> </w:t>
      </w:r>
      <w:r w:rsidRPr="005F5F9C">
        <w:t>betale</w:t>
      </w:r>
      <w:r w:rsidRPr="005F5F9C">
        <w:rPr>
          <w:spacing w:val="-10"/>
        </w:rPr>
        <w:t xml:space="preserve"> </w:t>
      </w:r>
      <w:r w:rsidRPr="005F5F9C">
        <w:t>ned</w:t>
      </w:r>
      <w:r w:rsidRPr="005F5F9C">
        <w:rPr>
          <w:spacing w:val="-10"/>
        </w:rPr>
        <w:t xml:space="preserve"> </w:t>
      </w:r>
      <w:r w:rsidRPr="005F5F9C">
        <w:t>lånene</w:t>
      </w:r>
      <w:r w:rsidRPr="005F5F9C">
        <w:rPr>
          <w:spacing w:val="-10"/>
        </w:rPr>
        <w:t xml:space="preserve"> </w:t>
      </w:r>
      <w:r w:rsidRPr="005F5F9C">
        <w:t>over</w:t>
      </w:r>
      <w:r w:rsidRPr="005F5F9C">
        <w:rPr>
          <w:spacing w:val="-10"/>
        </w:rPr>
        <w:t xml:space="preserve"> </w:t>
      </w:r>
      <w:r w:rsidRPr="005F5F9C">
        <w:t>like lang</w:t>
      </w:r>
      <w:r w:rsidRPr="005F5F9C">
        <w:rPr>
          <w:spacing w:val="-19"/>
        </w:rPr>
        <w:t xml:space="preserve"> </w:t>
      </w:r>
      <w:r w:rsidRPr="005F5F9C">
        <w:t>tid.</w:t>
      </w:r>
    </w:p>
    <w:p w14:paraId="2ACC8271" w14:textId="77777777" w:rsidR="00B32BF2" w:rsidRPr="00B32BF2" w:rsidRDefault="00BA75B6" w:rsidP="00B32BF2">
      <w:pPr>
        <w:pStyle w:val="Listeavsnitt"/>
        <w:numPr>
          <w:ilvl w:val="0"/>
          <w:numId w:val="18"/>
        </w:numPr>
        <w:rPr>
          <w:lang w:val="nb-NO"/>
        </w:rPr>
      </w:pPr>
      <w:r w:rsidRPr="005F5F9C">
        <w:rPr>
          <w:lang w:val="nb-NO"/>
        </w:rPr>
        <w:t>Hvorfor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må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Siv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totalt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betale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mer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tilbake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banken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enn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Solveig?</w:t>
      </w:r>
    </w:p>
    <w:p w14:paraId="02B4F807" w14:textId="77777777" w:rsidR="00B32BF2" w:rsidRPr="00B32BF2" w:rsidRDefault="00B32BF2" w:rsidP="00B32BF2">
      <w:r>
        <w:rPr>
          <w:rFonts w:cs="Franklin Gothic Book"/>
          <w:color w:val="0000FF"/>
          <w:sz w:val="23"/>
          <w:szCs w:val="23"/>
          <w:lang w:eastAsia="nb-NO"/>
        </w:rPr>
        <w:t>Fordi ved et annuitetslån betaler man lite avdrag den første tiden slik at renteutgiftene totalt sett blir høyere.</w:t>
      </w:r>
    </w:p>
    <w:p w14:paraId="739BE940" w14:textId="77777777" w:rsidR="00BA75B6" w:rsidRPr="005F5F9C" w:rsidRDefault="00BA75B6" w:rsidP="00BA75B6">
      <w:pPr>
        <w:pStyle w:val="Listeavsnitt"/>
        <w:ind w:left="720"/>
        <w:rPr>
          <w:lang w:val="nb-NO"/>
        </w:rPr>
      </w:pPr>
    </w:p>
    <w:p w14:paraId="3F502BBF" w14:textId="77777777" w:rsidR="00BA75B6" w:rsidRPr="005F5F9C" w:rsidRDefault="00BA75B6" w:rsidP="00BA75B6">
      <w:pPr>
        <w:pStyle w:val="Listeavsnitt"/>
        <w:numPr>
          <w:ilvl w:val="0"/>
          <w:numId w:val="18"/>
        </w:numPr>
        <w:rPr>
          <w:lang w:val="nb-NO"/>
        </w:rPr>
      </w:pPr>
      <w:r w:rsidRPr="005F5F9C">
        <w:rPr>
          <w:lang w:val="nb-NO"/>
        </w:rPr>
        <w:t>Hvorfo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kan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de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fo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noen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vær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gunstig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å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velge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et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annuitetslån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framfo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e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serielån?</w:t>
      </w:r>
    </w:p>
    <w:p w14:paraId="01AB13BC" w14:textId="77777777" w:rsidR="00B32BF2" w:rsidRPr="00B32BF2" w:rsidRDefault="00B32BF2" w:rsidP="00B32BF2">
      <w:pPr>
        <w:autoSpaceDE w:val="0"/>
        <w:autoSpaceDN w:val="0"/>
        <w:adjustRightInd w:val="0"/>
        <w:rPr>
          <w:rFonts w:cs="Franklin Gothic Book"/>
          <w:color w:val="0000FF"/>
          <w:sz w:val="23"/>
          <w:szCs w:val="23"/>
          <w:lang w:eastAsia="nb-NO"/>
        </w:rPr>
      </w:pPr>
      <w:r w:rsidRPr="00B32BF2">
        <w:rPr>
          <w:rFonts w:cs="Franklin Gothic Book"/>
          <w:color w:val="0000FF"/>
          <w:sz w:val="23"/>
          <w:szCs w:val="23"/>
          <w:lang w:eastAsia="nb-NO"/>
        </w:rPr>
        <w:t xml:space="preserve">I et serielån er terminbeløpene til å begynne med høyere enn det de vil være i et annuitetslån. Selv om de blir lavere etter hvert, vil det for noen være utfordrende med så høye utgifter i denne perioden, da en kanskje er i en etableringsfase. </w:t>
      </w:r>
    </w:p>
    <w:p w14:paraId="1B20C281" w14:textId="77777777" w:rsidR="00F60B6C" w:rsidRPr="005F5F9C" w:rsidRDefault="00F60B6C" w:rsidP="00F60B6C">
      <w:pPr>
        <w:spacing w:before="3"/>
        <w:rPr>
          <w:rFonts w:ascii="Franklin Gothic Medium" w:eastAsia="Franklin Gothic Medium" w:hAnsi="Franklin Gothic Medium" w:cs="Franklin Gothic Medium"/>
        </w:rPr>
      </w:pPr>
    </w:p>
    <w:p w14:paraId="52D292FA" w14:textId="77777777" w:rsidR="00F60B6C" w:rsidRPr="005F5F9C" w:rsidRDefault="00F60B6C" w:rsidP="00F60B6C"/>
    <w:p w14:paraId="735D4F91" w14:textId="77777777" w:rsidR="00D455AE" w:rsidRPr="005F5F9C" w:rsidRDefault="00D455AE" w:rsidP="00D455AE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6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H2014 del1, 2 poeng)</w:t>
      </w:r>
    </w:p>
    <w:p w14:paraId="5DC26A35" w14:textId="77777777" w:rsidR="00BA75B6" w:rsidRPr="005F5F9C" w:rsidRDefault="00D455AE" w:rsidP="00BA75B6">
      <w:r w:rsidRPr="005F5F9C">
        <w:t>I</w:t>
      </w:r>
      <w:r w:rsidRPr="005F5F9C">
        <w:rPr>
          <w:spacing w:val="-8"/>
        </w:rPr>
        <w:t xml:space="preserve"> </w:t>
      </w:r>
      <w:r w:rsidRPr="005F5F9C">
        <w:t>basisåret</w:t>
      </w:r>
      <w:r w:rsidRPr="005F5F9C">
        <w:rPr>
          <w:spacing w:val="-8"/>
        </w:rPr>
        <w:t xml:space="preserve"> </w:t>
      </w:r>
      <w:r w:rsidRPr="005F5F9C">
        <w:t>kostet</w:t>
      </w:r>
      <w:r w:rsidRPr="005F5F9C">
        <w:rPr>
          <w:spacing w:val="-8"/>
        </w:rPr>
        <w:t xml:space="preserve"> </w:t>
      </w:r>
      <w:r w:rsidRPr="005F5F9C">
        <w:t>en</w:t>
      </w:r>
      <w:r w:rsidRPr="005F5F9C">
        <w:rPr>
          <w:spacing w:val="-9"/>
        </w:rPr>
        <w:t xml:space="preserve"> </w:t>
      </w:r>
      <w:r w:rsidRPr="005F5F9C">
        <w:t>vare</w:t>
      </w:r>
      <w:r w:rsidRPr="005F5F9C">
        <w:rPr>
          <w:spacing w:val="-8"/>
        </w:rPr>
        <w:t xml:space="preserve"> </w:t>
      </w:r>
      <w:r w:rsidRPr="005F5F9C">
        <w:t>600</w:t>
      </w:r>
      <w:r w:rsidRPr="005F5F9C">
        <w:rPr>
          <w:spacing w:val="-8"/>
        </w:rPr>
        <w:t xml:space="preserve"> </w:t>
      </w:r>
      <w:r w:rsidRPr="005F5F9C">
        <w:t>kroner.</w:t>
      </w:r>
      <w:r w:rsidRPr="005F5F9C">
        <w:rPr>
          <w:spacing w:val="-9"/>
        </w:rPr>
        <w:t xml:space="preserve"> </w:t>
      </w:r>
      <w:r w:rsidRPr="005F5F9C">
        <w:t>I</w:t>
      </w:r>
      <w:r w:rsidRPr="005F5F9C">
        <w:rPr>
          <w:spacing w:val="-8"/>
        </w:rPr>
        <w:t xml:space="preserve"> </w:t>
      </w:r>
      <w:r w:rsidRPr="005F5F9C">
        <w:t>2013</w:t>
      </w:r>
      <w:r w:rsidRPr="005F5F9C">
        <w:rPr>
          <w:spacing w:val="-8"/>
        </w:rPr>
        <w:t xml:space="preserve"> </w:t>
      </w:r>
      <w:r w:rsidRPr="005F5F9C">
        <w:t>kostet</w:t>
      </w:r>
      <w:r w:rsidRPr="005F5F9C">
        <w:rPr>
          <w:spacing w:val="-8"/>
        </w:rPr>
        <w:t xml:space="preserve"> </w:t>
      </w:r>
      <w:r w:rsidRPr="005F5F9C">
        <w:t>varen</w:t>
      </w:r>
      <w:r w:rsidRPr="005F5F9C">
        <w:rPr>
          <w:spacing w:val="-8"/>
        </w:rPr>
        <w:t xml:space="preserve"> </w:t>
      </w:r>
      <w:r w:rsidRPr="005F5F9C">
        <w:t>720</w:t>
      </w:r>
      <w:r w:rsidRPr="005F5F9C">
        <w:rPr>
          <w:spacing w:val="-8"/>
        </w:rPr>
        <w:t xml:space="preserve"> </w:t>
      </w:r>
      <w:r w:rsidRPr="005F5F9C">
        <w:t>kroner. Vi</w:t>
      </w:r>
      <w:r w:rsidRPr="005F5F9C">
        <w:rPr>
          <w:spacing w:val="-10"/>
        </w:rPr>
        <w:t xml:space="preserve"> </w:t>
      </w:r>
      <w:r w:rsidRPr="005F5F9C">
        <w:t>antar</w:t>
      </w:r>
      <w:r w:rsidRPr="005F5F9C">
        <w:rPr>
          <w:spacing w:val="-11"/>
        </w:rPr>
        <w:t xml:space="preserve"> </w:t>
      </w:r>
      <w:r w:rsidRPr="005F5F9C">
        <w:t>at</w:t>
      </w:r>
      <w:r w:rsidRPr="005F5F9C">
        <w:rPr>
          <w:spacing w:val="-10"/>
        </w:rPr>
        <w:t xml:space="preserve"> </w:t>
      </w:r>
      <w:r w:rsidRPr="005F5F9C">
        <w:t>prisen</w:t>
      </w:r>
      <w:r w:rsidRPr="005F5F9C">
        <w:rPr>
          <w:spacing w:val="-11"/>
        </w:rPr>
        <w:t xml:space="preserve"> </w:t>
      </w:r>
      <w:r w:rsidRPr="005F5F9C">
        <w:t>for</w:t>
      </w:r>
      <w:r w:rsidRPr="005F5F9C">
        <w:rPr>
          <w:spacing w:val="-10"/>
        </w:rPr>
        <w:t xml:space="preserve"> </w:t>
      </w:r>
      <w:r w:rsidRPr="005F5F9C">
        <w:t>varen</w:t>
      </w:r>
      <w:r w:rsidRPr="005F5F9C">
        <w:rPr>
          <w:spacing w:val="-10"/>
        </w:rPr>
        <w:t xml:space="preserve"> </w:t>
      </w:r>
      <w:r w:rsidRPr="005F5F9C">
        <w:t>har</w:t>
      </w:r>
      <w:r w:rsidRPr="005F5F9C">
        <w:rPr>
          <w:spacing w:val="-10"/>
        </w:rPr>
        <w:t xml:space="preserve"> </w:t>
      </w:r>
      <w:r w:rsidRPr="005F5F9C">
        <w:t>fulgt</w:t>
      </w:r>
      <w:r w:rsidRPr="005F5F9C">
        <w:rPr>
          <w:spacing w:val="-10"/>
        </w:rPr>
        <w:t xml:space="preserve"> i</w:t>
      </w:r>
      <w:r w:rsidRPr="005F5F9C">
        <w:t>ndeksen.</w:t>
      </w:r>
    </w:p>
    <w:p w14:paraId="067148E7" w14:textId="77777777" w:rsidR="00D455AE" w:rsidRDefault="00D455AE" w:rsidP="00BA75B6">
      <w:r w:rsidRPr="005F5F9C">
        <w:t>Bestem</w:t>
      </w:r>
      <w:r w:rsidRPr="005F5F9C">
        <w:rPr>
          <w:spacing w:val="-10"/>
        </w:rPr>
        <w:t xml:space="preserve"> </w:t>
      </w:r>
      <w:r w:rsidRPr="005F5F9C">
        <w:t>indeksen</w:t>
      </w:r>
      <w:r w:rsidRPr="005F5F9C">
        <w:rPr>
          <w:spacing w:val="-10"/>
        </w:rPr>
        <w:t xml:space="preserve"> </w:t>
      </w:r>
      <w:r w:rsidRPr="005F5F9C">
        <w:t>for</w:t>
      </w:r>
      <w:r w:rsidRPr="005F5F9C">
        <w:rPr>
          <w:spacing w:val="-9"/>
        </w:rPr>
        <w:t xml:space="preserve"> </w:t>
      </w:r>
      <w:r w:rsidRPr="005F5F9C">
        <w:t>varen</w:t>
      </w:r>
      <w:r w:rsidRPr="005F5F9C">
        <w:rPr>
          <w:spacing w:val="-10"/>
        </w:rPr>
        <w:t xml:space="preserve"> </w:t>
      </w:r>
      <w:r w:rsidRPr="005F5F9C">
        <w:t>i</w:t>
      </w:r>
      <w:r w:rsidRPr="005F5F9C">
        <w:rPr>
          <w:spacing w:val="-10"/>
        </w:rPr>
        <w:t xml:space="preserve"> </w:t>
      </w:r>
      <w:r w:rsidRPr="005F5F9C">
        <w:t>2013.</w:t>
      </w:r>
    </w:p>
    <w:p w14:paraId="43066AA2" w14:textId="77777777" w:rsidR="00B32BF2" w:rsidRPr="00B32BF2" w:rsidRDefault="00B32BF2" w:rsidP="00BA75B6">
      <w:pPr>
        <w:rPr>
          <w:rFonts w:ascii="Calibri" w:eastAsia="Calibri" w:hAnsi="Calibri" w:cstheme="majorBidi"/>
          <w:b/>
          <w:bCs/>
          <w:color w:val="0000FF"/>
          <w:sz w:val="23"/>
          <w:szCs w:val="23"/>
          <w:u w:val="double"/>
        </w:rPr>
      </w:pPr>
      <w:r w:rsidRPr="00CD77AF">
        <w:rPr>
          <w:position w:val="-136"/>
        </w:rPr>
        <w:object w:dxaOrig="2160" w:dyaOrig="3140" w14:anchorId="4CB366A5">
          <v:shape id="_x0000_i1033" type="#_x0000_t75" style="width:108pt;height:156.4pt" o:ole="">
            <v:imagedata r:id="rId34" o:title=""/>
          </v:shape>
          <o:OLEObject Type="Embed" ProgID="Equation.DSMT4" ShapeID="_x0000_i1033" DrawAspect="Content" ObjectID="_1603872500" r:id="rId35"/>
        </w:object>
      </w:r>
      <w:r w:rsidRPr="00855D81">
        <w:rPr>
          <w:sz w:val="23"/>
          <w:szCs w:val="23"/>
        </w:rPr>
        <w:br/>
      </w:r>
      <w:r w:rsidRPr="00855D81">
        <w:rPr>
          <w:sz w:val="23"/>
          <w:szCs w:val="23"/>
        </w:rPr>
        <w:br/>
      </w:r>
      <w:r>
        <w:rPr>
          <w:rStyle w:val="Overskrift1Tegn"/>
          <w:rFonts w:ascii="Calibri" w:eastAsia="Calibri" w:hAnsi="Calibri"/>
          <w:color w:val="0000FF"/>
          <w:sz w:val="23"/>
          <w:szCs w:val="23"/>
          <w:u w:val="double"/>
        </w:rPr>
        <w:t>Indeksen for varen i 2013 er 120.</w:t>
      </w:r>
    </w:p>
    <w:p w14:paraId="6835A2D7" w14:textId="77777777" w:rsidR="00D455AE" w:rsidRPr="005F5F9C" w:rsidRDefault="00D455AE" w:rsidP="001B66E1">
      <w:pPr>
        <w:pStyle w:val="Bildetekst"/>
      </w:pPr>
    </w:p>
    <w:p w14:paraId="6CB4F1B6" w14:textId="77777777" w:rsidR="001B66E1" w:rsidRPr="005F5F9C" w:rsidRDefault="001B66E1" w:rsidP="001B66E1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7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V2014 del2, 5 poeng)</w:t>
      </w:r>
    </w:p>
    <w:p w14:paraId="74A9CAA0" w14:textId="77777777" w:rsidR="001B66E1" w:rsidRPr="005F5F9C" w:rsidRDefault="001B66E1" w:rsidP="00BA75B6">
      <w:r w:rsidRPr="005F5F9C">
        <w:t>I</w:t>
      </w:r>
      <w:r w:rsidRPr="005F5F9C">
        <w:rPr>
          <w:spacing w:val="-10"/>
        </w:rPr>
        <w:t xml:space="preserve"> </w:t>
      </w:r>
      <w:r w:rsidRPr="005F5F9C">
        <w:t>1990</w:t>
      </w:r>
      <w:r w:rsidRPr="005F5F9C">
        <w:rPr>
          <w:spacing w:val="-10"/>
        </w:rPr>
        <w:t xml:space="preserve"> </w:t>
      </w:r>
      <w:r w:rsidRPr="005F5F9C">
        <w:t>kostet</w:t>
      </w:r>
      <w:r w:rsidRPr="005F5F9C">
        <w:rPr>
          <w:spacing w:val="-12"/>
        </w:rPr>
        <w:t xml:space="preserve"> </w:t>
      </w:r>
      <w:r w:rsidRPr="005F5F9C">
        <w:t>600</w:t>
      </w:r>
      <w:r w:rsidRPr="005F5F9C">
        <w:rPr>
          <w:spacing w:val="-10"/>
        </w:rPr>
        <w:t xml:space="preserve"> </w:t>
      </w:r>
      <w:r w:rsidRPr="005F5F9C">
        <w:t>g</w:t>
      </w:r>
      <w:r w:rsidRPr="005F5F9C">
        <w:rPr>
          <w:spacing w:val="-11"/>
        </w:rPr>
        <w:t xml:space="preserve"> </w:t>
      </w:r>
      <w:r w:rsidRPr="005F5F9C">
        <w:t>kjøttdeig</w:t>
      </w:r>
      <w:r w:rsidRPr="005F5F9C">
        <w:rPr>
          <w:spacing w:val="-11"/>
        </w:rPr>
        <w:t xml:space="preserve"> </w:t>
      </w:r>
      <w:r w:rsidRPr="005F5F9C">
        <w:t>31</w:t>
      </w:r>
      <w:r w:rsidRPr="005F5F9C">
        <w:rPr>
          <w:spacing w:val="-10"/>
        </w:rPr>
        <w:t xml:space="preserve"> </w:t>
      </w:r>
      <w:r w:rsidRPr="005F5F9C">
        <w:t>kroner.</w:t>
      </w:r>
      <w:r w:rsidRPr="005F5F9C">
        <w:rPr>
          <w:spacing w:val="-11"/>
        </w:rPr>
        <w:t xml:space="preserve"> </w:t>
      </w:r>
      <w:r w:rsidRPr="005F5F9C">
        <w:t>I</w:t>
      </w:r>
      <w:r w:rsidRPr="005F5F9C">
        <w:rPr>
          <w:spacing w:val="-10"/>
        </w:rPr>
        <w:t xml:space="preserve"> </w:t>
      </w:r>
      <w:r w:rsidRPr="005F5F9C">
        <w:t>2012</w:t>
      </w:r>
      <w:r w:rsidRPr="005F5F9C">
        <w:rPr>
          <w:spacing w:val="-12"/>
        </w:rPr>
        <w:t xml:space="preserve"> </w:t>
      </w:r>
      <w:r w:rsidRPr="005F5F9C">
        <w:t>kostet</w:t>
      </w:r>
      <w:r w:rsidRPr="005F5F9C">
        <w:rPr>
          <w:spacing w:val="-10"/>
        </w:rPr>
        <w:t xml:space="preserve"> </w:t>
      </w:r>
      <w:r w:rsidRPr="005F5F9C">
        <w:t>350</w:t>
      </w:r>
      <w:r w:rsidRPr="005F5F9C">
        <w:rPr>
          <w:spacing w:val="-10"/>
        </w:rPr>
        <w:t xml:space="preserve"> </w:t>
      </w:r>
      <w:r w:rsidRPr="005F5F9C">
        <w:t>g</w:t>
      </w:r>
      <w:r w:rsidRPr="005F5F9C">
        <w:rPr>
          <w:spacing w:val="-11"/>
        </w:rPr>
        <w:t xml:space="preserve"> </w:t>
      </w:r>
      <w:r w:rsidRPr="005F5F9C">
        <w:t>kjøttdeig</w:t>
      </w:r>
      <w:r w:rsidRPr="005F5F9C">
        <w:rPr>
          <w:spacing w:val="-11"/>
        </w:rPr>
        <w:t xml:space="preserve"> </w:t>
      </w:r>
      <w:r w:rsidRPr="005F5F9C">
        <w:t>24</w:t>
      </w:r>
      <w:r w:rsidRPr="005F5F9C">
        <w:rPr>
          <w:spacing w:val="-10"/>
        </w:rPr>
        <w:t xml:space="preserve"> </w:t>
      </w:r>
      <w:r w:rsidRPr="005F5F9C">
        <w:t>kroner.</w:t>
      </w:r>
    </w:p>
    <w:p w14:paraId="30CF518A" w14:textId="77777777" w:rsidR="00BA75B6" w:rsidRPr="005F5F9C" w:rsidRDefault="00BA75B6" w:rsidP="00BA75B6">
      <w:pPr>
        <w:pStyle w:val="Listeavsnitt"/>
        <w:numPr>
          <w:ilvl w:val="0"/>
          <w:numId w:val="19"/>
        </w:numPr>
        <w:rPr>
          <w:rFonts w:eastAsia="Franklin Gothic Medium" w:cs="Franklin Gothic Medium"/>
          <w:szCs w:val="24"/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kostet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ett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kilogram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kjøttdeig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1990?</w:t>
      </w:r>
    </w:p>
    <w:p w14:paraId="1C77E6E3" w14:textId="77777777" w:rsidR="00562ED1" w:rsidRDefault="00BA75B6" w:rsidP="00BA75B6">
      <w:pPr>
        <w:pStyle w:val="Listeavsnitt"/>
        <w:ind w:left="720"/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kostet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ett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kilogram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kjøttdeig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9"/>
          <w:lang w:val="nb-NO"/>
        </w:rPr>
        <w:t xml:space="preserve"> </w:t>
      </w:r>
      <w:r w:rsidRPr="005F5F9C">
        <w:rPr>
          <w:lang w:val="nb-NO"/>
        </w:rPr>
        <w:t>2012?</w:t>
      </w:r>
    </w:p>
    <w:p w14:paraId="3EE15E71" w14:textId="77777777" w:rsidR="00411B65" w:rsidRDefault="00411B65" w:rsidP="00BA75B6">
      <w:pPr>
        <w:pStyle w:val="Listeavsnitt"/>
        <w:ind w:left="720"/>
        <w:rPr>
          <w:lang w:val="nb-NO"/>
        </w:rPr>
      </w:pPr>
    </w:p>
    <w:p w14:paraId="66F0F5EE" w14:textId="77777777" w:rsidR="00411B65" w:rsidRPr="00411B65" w:rsidRDefault="00411B65" w:rsidP="00411B65">
      <w:pPr>
        <w:rPr>
          <w:color w:val="4472C4" w:themeColor="accent5"/>
        </w:rPr>
      </w:pPr>
      <w:r w:rsidRPr="00411B65">
        <w:rPr>
          <w:color w:val="4472C4" w:themeColor="accent5"/>
        </w:rPr>
        <w:t>SVAR:</w:t>
      </w:r>
    </w:p>
    <w:p w14:paraId="4517A658" w14:textId="77777777" w:rsidR="001B66E1" w:rsidRPr="00562ED1" w:rsidRDefault="00562ED1" w:rsidP="00562ED1">
      <w:r>
        <w:rPr>
          <w:noProof/>
          <w:lang w:eastAsia="nb-NO"/>
        </w:rPr>
        <w:drawing>
          <wp:inline distT="0" distB="0" distL="0" distR="0" wp14:anchorId="1975A049" wp14:editId="5092C9EA">
            <wp:extent cx="6584907" cy="801584"/>
            <wp:effectExtent l="0" t="0" r="6985" b="0"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585" cy="808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75B6" w:rsidRPr="00562ED1">
        <w:br/>
      </w:r>
    </w:p>
    <w:p w14:paraId="3755539D" w14:textId="77777777" w:rsidR="00562ED1" w:rsidRDefault="00BA75B6" w:rsidP="00562ED1">
      <w:pPr>
        <w:pStyle w:val="Listeavsnitt"/>
        <w:numPr>
          <w:ilvl w:val="0"/>
          <w:numId w:val="19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mange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prosen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økte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prisen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per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kilogram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fra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1990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2012?</w:t>
      </w:r>
    </w:p>
    <w:p w14:paraId="5F75791D" w14:textId="77777777" w:rsidR="00411B65" w:rsidRPr="007B0377" w:rsidRDefault="007B0377" w:rsidP="00411B65">
      <w:pPr>
        <w:rPr>
          <w:color w:val="4472C4" w:themeColor="accent5"/>
        </w:rPr>
      </w:pPr>
      <w:r>
        <w:rPr>
          <w:color w:val="4472C4" w:themeColor="accent5"/>
        </w:rPr>
        <w:br/>
      </w:r>
      <w:r w:rsidR="00411B65" w:rsidRPr="00411B65">
        <w:rPr>
          <w:color w:val="4472C4" w:themeColor="accent5"/>
        </w:rPr>
        <w:t>SVAR:</w:t>
      </w:r>
    </w:p>
    <w:p w14:paraId="38B42786" w14:textId="77777777" w:rsidR="00562ED1" w:rsidRPr="00562ED1" w:rsidRDefault="00562ED1" w:rsidP="00562ED1">
      <w:r>
        <w:rPr>
          <w:noProof/>
          <w:lang w:eastAsia="nb-NO"/>
        </w:rPr>
        <w:drawing>
          <wp:inline distT="0" distB="0" distL="0" distR="0" wp14:anchorId="2A58F518" wp14:editId="31BF6074">
            <wp:extent cx="3610098" cy="1102198"/>
            <wp:effectExtent l="0" t="0" r="0" b="3175"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588" cy="1113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D1F49" w14:textId="77777777" w:rsidR="00BA75B6" w:rsidRPr="005F5F9C" w:rsidRDefault="00BA75B6" w:rsidP="00BA75B6">
      <w:pPr>
        <w:pStyle w:val="Listeavsnitt"/>
        <w:ind w:left="720"/>
        <w:rPr>
          <w:lang w:val="nb-NO"/>
        </w:rPr>
      </w:pPr>
    </w:p>
    <w:p w14:paraId="79862B07" w14:textId="77777777" w:rsidR="00BA75B6" w:rsidRPr="005F5F9C" w:rsidRDefault="00BA75B6" w:rsidP="00BA75B6">
      <w:pPr>
        <w:rPr>
          <w:sz w:val="24"/>
        </w:rPr>
      </w:pPr>
      <w:r w:rsidRPr="005F5F9C">
        <w:rPr>
          <w:sz w:val="24"/>
        </w:rPr>
        <w:t>I</w:t>
      </w:r>
      <w:r w:rsidRPr="005F5F9C">
        <w:rPr>
          <w:spacing w:val="-11"/>
          <w:sz w:val="24"/>
        </w:rPr>
        <w:t xml:space="preserve"> </w:t>
      </w:r>
      <w:r w:rsidRPr="005F5F9C">
        <w:rPr>
          <w:sz w:val="24"/>
        </w:rPr>
        <w:t>1990</w:t>
      </w:r>
      <w:r w:rsidRPr="005F5F9C">
        <w:rPr>
          <w:spacing w:val="-11"/>
          <w:sz w:val="24"/>
        </w:rPr>
        <w:t xml:space="preserve"> </w:t>
      </w:r>
      <w:r w:rsidRPr="005F5F9C">
        <w:rPr>
          <w:sz w:val="24"/>
        </w:rPr>
        <w:t>var</w:t>
      </w:r>
      <w:r w:rsidRPr="005F5F9C">
        <w:rPr>
          <w:spacing w:val="-11"/>
          <w:sz w:val="24"/>
        </w:rPr>
        <w:t xml:space="preserve"> </w:t>
      </w:r>
      <w:r w:rsidRPr="005F5F9C">
        <w:rPr>
          <w:sz w:val="24"/>
        </w:rPr>
        <w:t>konsumprisindeksen</w:t>
      </w:r>
      <w:r w:rsidRPr="005F5F9C">
        <w:rPr>
          <w:spacing w:val="-12"/>
          <w:sz w:val="24"/>
        </w:rPr>
        <w:t xml:space="preserve"> </w:t>
      </w:r>
      <w:r w:rsidRPr="005F5F9C">
        <w:rPr>
          <w:sz w:val="24"/>
        </w:rPr>
        <w:t>83,7.</w:t>
      </w:r>
      <w:r w:rsidRPr="005F5F9C">
        <w:rPr>
          <w:sz w:val="24"/>
          <w:szCs w:val="24"/>
        </w:rPr>
        <w:t xml:space="preserve"> </w:t>
      </w:r>
      <w:r w:rsidRPr="005F5F9C">
        <w:rPr>
          <w:sz w:val="24"/>
        </w:rPr>
        <w:t>I 2012 var konsumprisindeksen</w:t>
      </w:r>
      <w:r w:rsidRPr="005F5F9C">
        <w:rPr>
          <w:spacing w:val="-43"/>
          <w:sz w:val="24"/>
        </w:rPr>
        <w:t xml:space="preserve"> </w:t>
      </w:r>
      <w:r w:rsidRPr="005F5F9C">
        <w:rPr>
          <w:sz w:val="24"/>
        </w:rPr>
        <w:t>131,4.</w:t>
      </w:r>
    </w:p>
    <w:p w14:paraId="2B2DA0F5" w14:textId="77777777" w:rsidR="00562ED1" w:rsidRPr="007B0377" w:rsidRDefault="00BA75B6" w:rsidP="00562ED1">
      <w:pPr>
        <w:pStyle w:val="Listeavsnitt"/>
        <w:numPr>
          <w:ilvl w:val="0"/>
          <w:numId w:val="19"/>
        </w:numPr>
        <w:rPr>
          <w:sz w:val="24"/>
          <w:szCs w:val="24"/>
          <w:lang w:val="nb-NO"/>
        </w:rPr>
      </w:pPr>
      <w:r w:rsidRPr="005F5F9C">
        <w:rPr>
          <w:lang w:val="nb-NO"/>
        </w:rPr>
        <w:t>Hva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vill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ett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kilogram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kjøttdeig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ha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kostet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2012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dersom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prisutviklingen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hadd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fulgt konsumprisindeksen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fra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1990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2012?</w:t>
      </w:r>
      <w:r w:rsidR="007B0377">
        <w:rPr>
          <w:lang w:val="nb-NO"/>
        </w:rPr>
        <w:br/>
      </w:r>
    </w:p>
    <w:p w14:paraId="1084A2C2" w14:textId="77777777" w:rsidR="007B0377" w:rsidRPr="007B0377" w:rsidRDefault="007B0377" w:rsidP="007B0377">
      <w:pPr>
        <w:rPr>
          <w:color w:val="4472C4" w:themeColor="accent5"/>
        </w:rPr>
      </w:pPr>
      <w:r w:rsidRPr="007B0377">
        <w:rPr>
          <w:color w:val="4472C4" w:themeColor="accent5"/>
        </w:rPr>
        <w:t>SVAR:</w:t>
      </w:r>
    </w:p>
    <w:p w14:paraId="4B64B874" w14:textId="77777777" w:rsidR="00562ED1" w:rsidRPr="00562ED1" w:rsidRDefault="00562ED1" w:rsidP="00562ED1">
      <w:pPr>
        <w:rPr>
          <w:sz w:val="24"/>
          <w:szCs w:val="24"/>
        </w:rPr>
      </w:pPr>
      <w:r>
        <w:rPr>
          <w:noProof/>
          <w:sz w:val="24"/>
          <w:szCs w:val="24"/>
          <w:lang w:eastAsia="nb-NO"/>
        </w:rPr>
        <w:drawing>
          <wp:inline distT="0" distB="0" distL="0" distR="0" wp14:anchorId="15E4079A" wp14:editId="68046108">
            <wp:extent cx="5753735" cy="1460500"/>
            <wp:effectExtent l="0" t="0" r="0" b="6350"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51B05" w14:textId="77777777" w:rsidR="00BA75B6" w:rsidRPr="005F5F9C" w:rsidRDefault="00BA75B6">
      <w:pPr>
        <w:rPr>
          <w:i/>
          <w:iCs/>
          <w:color w:val="44546A" w:themeColor="text2"/>
          <w:sz w:val="36"/>
          <w:szCs w:val="18"/>
        </w:rPr>
      </w:pPr>
      <w:r w:rsidRPr="005F5F9C">
        <w:br w:type="page"/>
      </w:r>
    </w:p>
    <w:p w14:paraId="48EA89B3" w14:textId="77777777" w:rsidR="001B66E1" w:rsidRPr="005F5F9C" w:rsidRDefault="001B66E1" w:rsidP="001B66E1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8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V2014 del2, 2 poeng)</w:t>
      </w:r>
    </w:p>
    <w:p w14:paraId="68B16DAB" w14:textId="77777777" w:rsidR="00BA75B6" w:rsidRPr="005F5F9C" w:rsidRDefault="001B66E1" w:rsidP="00BA75B6">
      <w:r w:rsidRPr="005F5F9C">
        <w:t>Ellinor</w:t>
      </w:r>
      <w:r w:rsidRPr="005F5F9C">
        <w:rPr>
          <w:spacing w:val="-6"/>
        </w:rPr>
        <w:t xml:space="preserve"> </w:t>
      </w:r>
      <w:r w:rsidRPr="005F5F9C">
        <w:t>er</w:t>
      </w:r>
      <w:r w:rsidRPr="005F5F9C">
        <w:rPr>
          <w:spacing w:val="-6"/>
        </w:rPr>
        <w:t xml:space="preserve"> </w:t>
      </w:r>
      <w:r w:rsidRPr="005F5F9C">
        <w:t>student.</w:t>
      </w:r>
      <w:r w:rsidRPr="005F5F9C">
        <w:rPr>
          <w:spacing w:val="-6"/>
        </w:rPr>
        <w:t xml:space="preserve"> </w:t>
      </w:r>
      <w:r w:rsidRPr="005F5F9C">
        <w:t>Hun</w:t>
      </w:r>
      <w:r w:rsidRPr="005F5F9C">
        <w:rPr>
          <w:spacing w:val="-6"/>
        </w:rPr>
        <w:t xml:space="preserve"> </w:t>
      </w:r>
      <w:r w:rsidRPr="005F5F9C">
        <w:t>arbeider</w:t>
      </w:r>
      <w:r w:rsidRPr="005F5F9C">
        <w:rPr>
          <w:spacing w:val="-6"/>
        </w:rPr>
        <w:t xml:space="preserve"> </w:t>
      </w:r>
      <w:r w:rsidRPr="005F5F9C">
        <w:t>ved</w:t>
      </w:r>
      <w:r w:rsidRPr="005F5F9C">
        <w:rPr>
          <w:spacing w:val="-6"/>
        </w:rPr>
        <w:t xml:space="preserve"> </w:t>
      </w:r>
      <w:r w:rsidRPr="005F5F9C">
        <w:t>siden</w:t>
      </w:r>
      <w:r w:rsidRPr="005F5F9C">
        <w:rPr>
          <w:spacing w:val="-6"/>
        </w:rPr>
        <w:t xml:space="preserve"> </w:t>
      </w:r>
      <w:r w:rsidRPr="005F5F9C">
        <w:t>av</w:t>
      </w:r>
      <w:r w:rsidRPr="005F5F9C">
        <w:rPr>
          <w:spacing w:val="-6"/>
        </w:rPr>
        <w:t xml:space="preserve"> </w:t>
      </w:r>
      <w:r w:rsidRPr="005F5F9C">
        <w:t>studiene.</w:t>
      </w:r>
    </w:p>
    <w:p w14:paraId="79C92A8F" w14:textId="77777777" w:rsidR="00BA75B6" w:rsidRPr="005F5F9C" w:rsidRDefault="001B66E1" w:rsidP="00BA75B6">
      <w:r w:rsidRPr="005F5F9C">
        <w:t>I</w:t>
      </w:r>
      <w:r w:rsidRPr="005F5F9C">
        <w:rPr>
          <w:spacing w:val="-8"/>
        </w:rPr>
        <w:t xml:space="preserve"> </w:t>
      </w:r>
      <w:r w:rsidRPr="005F5F9C">
        <w:t>2013</w:t>
      </w:r>
      <w:r w:rsidRPr="005F5F9C">
        <w:rPr>
          <w:spacing w:val="-10"/>
        </w:rPr>
        <w:t xml:space="preserve"> </w:t>
      </w:r>
      <w:r w:rsidRPr="005F5F9C">
        <w:t>arbeidet</w:t>
      </w:r>
      <w:r w:rsidRPr="005F5F9C">
        <w:rPr>
          <w:spacing w:val="-9"/>
        </w:rPr>
        <w:t xml:space="preserve"> </w:t>
      </w:r>
      <w:r w:rsidRPr="005F5F9C">
        <w:t>hun</w:t>
      </w:r>
      <w:r w:rsidRPr="005F5F9C">
        <w:rPr>
          <w:spacing w:val="-8"/>
        </w:rPr>
        <w:t xml:space="preserve"> </w:t>
      </w:r>
      <w:r w:rsidRPr="005F5F9C">
        <w:t>346</w:t>
      </w:r>
      <w:r w:rsidRPr="005F5F9C">
        <w:rPr>
          <w:spacing w:val="-8"/>
        </w:rPr>
        <w:t xml:space="preserve"> </w:t>
      </w:r>
      <w:r w:rsidRPr="005F5F9C">
        <w:t>timer.</w:t>
      </w:r>
      <w:r w:rsidRPr="005F5F9C">
        <w:rPr>
          <w:spacing w:val="-9"/>
        </w:rPr>
        <w:t xml:space="preserve"> </w:t>
      </w:r>
      <w:r w:rsidRPr="005F5F9C">
        <w:t>Hun</w:t>
      </w:r>
      <w:r w:rsidRPr="005F5F9C">
        <w:rPr>
          <w:spacing w:val="-7"/>
        </w:rPr>
        <w:t xml:space="preserve"> </w:t>
      </w:r>
      <w:r w:rsidRPr="005F5F9C">
        <w:t>hadde</w:t>
      </w:r>
      <w:r w:rsidRPr="005F5F9C">
        <w:rPr>
          <w:spacing w:val="-8"/>
        </w:rPr>
        <w:t xml:space="preserve"> </w:t>
      </w:r>
      <w:r w:rsidRPr="005F5F9C">
        <w:t>en</w:t>
      </w:r>
      <w:r w:rsidRPr="005F5F9C">
        <w:rPr>
          <w:spacing w:val="-9"/>
        </w:rPr>
        <w:t xml:space="preserve"> </w:t>
      </w:r>
      <w:r w:rsidRPr="005F5F9C">
        <w:t>timelønn</w:t>
      </w:r>
      <w:r w:rsidRPr="005F5F9C">
        <w:rPr>
          <w:spacing w:val="-8"/>
        </w:rPr>
        <w:t xml:space="preserve"> </w:t>
      </w:r>
      <w:r w:rsidRPr="005F5F9C">
        <w:t>på</w:t>
      </w:r>
      <w:r w:rsidRPr="005F5F9C">
        <w:rPr>
          <w:spacing w:val="-8"/>
        </w:rPr>
        <w:t xml:space="preserve"> </w:t>
      </w:r>
      <w:r w:rsidRPr="005F5F9C">
        <w:t>135</w:t>
      </w:r>
      <w:r w:rsidRPr="005F5F9C">
        <w:rPr>
          <w:spacing w:val="-8"/>
        </w:rPr>
        <w:t xml:space="preserve"> </w:t>
      </w:r>
      <w:r w:rsidRPr="005F5F9C">
        <w:t>kroner.</w:t>
      </w:r>
    </w:p>
    <w:p w14:paraId="3572B04D" w14:textId="77777777" w:rsidR="001B66E1" w:rsidRPr="005F5F9C" w:rsidRDefault="001B66E1" w:rsidP="00BA75B6">
      <w:r w:rsidRPr="005F5F9C">
        <w:t>Ellinor hadde frikort i 2013. Beløpsgrensen uten skattetrekk var 39 950 kroner. Hun leverte</w:t>
      </w:r>
      <w:r w:rsidRPr="005F5F9C">
        <w:rPr>
          <w:spacing w:val="-13"/>
        </w:rPr>
        <w:t xml:space="preserve"> </w:t>
      </w:r>
      <w:r w:rsidRPr="005F5F9C">
        <w:t>ikke</w:t>
      </w:r>
      <w:r w:rsidRPr="005F5F9C">
        <w:rPr>
          <w:spacing w:val="-14"/>
        </w:rPr>
        <w:t xml:space="preserve"> </w:t>
      </w:r>
      <w:r w:rsidRPr="005F5F9C">
        <w:t>nytt</w:t>
      </w:r>
      <w:r w:rsidRPr="005F5F9C">
        <w:rPr>
          <w:spacing w:val="-13"/>
        </w:rPr>
        <w:t xml:space="preserve"> </w:t>
      </w:r>
      <w:r w:rsidRPr="005F5F9C">
        <w:t>skattekort</w:t>
      </w:r>
      <w:r w:rsidRPr="005F5F9C">
        <w:rPr>
          <w:spacing w:val="-14"/>
        </w:rPr>
        <w:t xml:space="preserve"> </w:t>
      </w:r>
      <w:r w:rsidRPr="005F5F9C">
        <w:t>til</w:t>
      </w:r>
      <w:r w:rsidRPr="005F5F9C">
        <w:rPr>
          <w:spacing w:val="-13"/>
        </w:rPr>
        <w:t xml:space="preserve"> </w:t>
      </w:r>
      <w:r w:rsidRPr="005F5F9C">
        <w:t>arbeidsgiveren</w:t>
      </w:r>
      <w:r w:rsidRPr="005F5F9C">
        <w:rPr>
          <w:spacing w:val="-14"/>
        </w:rPr>
        <w:t xml:space="preserve"> </w:t>
      </w:r>
      <w:r w:rsidRPr="005F5F9C">
        <w:t>da</w:t>
      </w:r>
      <w:r w:rsidRPr="005F5F9C">
        <w:rPr>
          <w:spacing w:val="-16"/>
        </w:rPr>
        <w:t xml:space="preserve"> </w:t>
      </w:r>
      <w:r w:rsidRPr="005F5F9C">
        <w:t>fribeløpet</w:t>
      </w:r>
      <w:r w:rsidRPr="005F5F9C">
        <w:rPr>
          <w:spacing w:val="-14"/>
        </w:rPr>
        <w:t xml:space="preserve"> </w:t>
      </w:r>
      <w:r w:rsidRPr="005F5F9C">
        <w:t>var</w:t>
      </w:r>
      <w:r w:rsidRPr="005F5F9C">
        <w:rPr>
          <w:spacing w:val="-13"/>
        </w:rPr>
        <w:t xml:space="preserve"> </w:t>
      </w:r>
      <w:r w:rsidRPr="005F5F9C">
        <w:t>brukt</w:t>
      </w:r>
      <w:r w:rsidRPr="005F5F9C">
        <w:rPr>
          <w:spacing w:val="-14"/>
        </w:rPr>
        <w:t xml:space="preserve"> </w:t>
      </w:r>
      <w:r w:rsidRPr="005F5F9C">
        <w:t>opp,</w:t>
      </w:r>
      <w:r w:rsidRPr="005F5F9C">
        <w:rPr>
          <w:spacing w:val="-13"/>
        </w:rPr>
        <w:t xml:space="preserve"> </w:t>
      </w:r>
      <w:r w:rsidRPr="005F5F9C">
        <w:t>og</w:t>
      </w:r>
      <w:r w:rsidRPr="005F5F9C">
        <w:rPr>
          <w:spacing w:val="-14"/>
        </w:rPr>
        <w:t xml:space="preserve"> </w:t>
      </w:r>
      <w:r w:rsidRPr="005F5F9C">
        <w:t>det</w:t>
      </w:r>
      <w:r w:rsidRPr="005F5F9C">
        <w:rPr>
          <w:spacing w:val="-14"/>
        </w:rPr>
        <w:t xml:space="preserve"> </w:t>
      </w:r>
      <w:r w:rsidRPr="005F5F9C">
        <w:t>ble</w:t>
      </w:r>
      <w:r w:rsidRPr="005F5F9C">
        <w:rPr>
          <w:spacing w:val="-13"/>
        </w:rPr>
        <w:t xml:space="preserve"> </w:t>
      </w:r>
      <w:r w:rsidRPr="005F5F9C">
        <w:t>derfor trukket</w:t>
      </w:r>
      <w:r w:rsidRPr="005F5F9C">
        <w:rPr>
          <w:spacing w:val="-16"/>
        </w:rPr>
        <w:t xml:space="preserve"> </w:t>
      </w:r>
      <w:r w:rsidRPr="005F5F9C">
        <w:t>50</w:t>
      </w:r>
      <w:r w:rsidRPr="005F5F9C">
        <w:rPr>
          <w:spacing w:val="-16"/>
        </w:rPr>
        <w:t xml:space="preserve"> </w:t>
      </w:r>
      <w:r w:rsidRPr="005F5F9C">
        <w:t>%</w:t>
      </w:r>
      <w:r w:rsidRPr="005F5F9C">
        <w:rPr>
          <w:spacing w:val="-17"/>
        </w:rPr>
        <w:t xml:space="preserve"> </w:t>
      </w:r>
      <w:r w:rsidRPr="005F5F9C">
        <w:t>skatt</w:t>
      </w:r>
      <w:r w:rsidRPr="005F5F9C">
        <w:rPr>
          <w:spacing w:val="-16"/>
        </w:rPr>
        <w:t xml:space="preserve"> </w:t>
      </w:r>
      <w:r w:rsidRPr="005F5F9C">
        <w:t>av</w:t>
      </w:r>
      <w:r w:rsidRPr="005F5F9C">
        <w:rPr>
          <w:spacing w:val="-17"/>
        </w:rPr>
        <w:t xml:space="preserve"> </w:t>
      </w:r>
      <w:r w:rsidRPr="005F5F9C">
        <w:t>inntekten</w:t>
      </w:r>
      <w:r w:rsidRPr="005F5F9C">
        <w:rPr>
          <w:spacing w:val="-17"/>
        </w:rPr>
        <w:t xml:space="preserve"> </w:t>
      </w:r>
      <w:r w:rsidRPr="005F5F9C">
        <w:t>som</w:t>
      </w:r>
      <w:r w:rsidRPr="005F5F9C">
        <w:rPr>
          <w:spacing w:val="-17"/>
        </w:rPr>
        <w:t xml:space="preserve"> </w:t>
      </w:r>
      <w:r w:rsidRPr="005F5F9C">
        <w:t>oversteg</w:t>
      </w:r>
      <w:r w:rsidRPr="005F5F9C">
        <w:rPr>
          <w:spacing w:val="-17"/>
        </w:rPr>
        <w:t xml:space="preserve"> </w:t>
      </w:r>
      <w:r w:rsidRPr="005F5F9C">
        <w:t>fribeløpet.</w:t>
      </w:r>
    </w:p>
    <w:p w14:paraId="0BE259A9" w14:textId="77777777" w:rsidR="007B0377" w:rsidRPr="007B0377" w:rsidRDefault="001B66E1" w:rsidP="00BA75B6">
      <w:pPr>
        <w:pStyle w:val="Listeavsnitt"/>
        <w:numPr>
          <w:ilvl w:val="0"/>
          <w:numId w:val="20"/>
        </w:numPr>
        <w:rPr>
          <w:rFonts w:eastAsia="Franklin Gothic Medium" w:hAnsi="Franklin Gothic Medium" w:cs="Franklin Gothic Medium"/>
          <w:szCs w:val="24"/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betalt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Ellino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skatt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2013?</w:t>
      </w:r>
    </w:p>
    <w:p w14:paraId="05965A27" w14:textId="77777777" w:rsidR="001B66E1" w:rsidRPr="007B0377" w:rsidRDefault="007B0377" w:rsidP="007B0377">
      <w:pPr>
        <w:rPr>
          <w:color w:val="4472C4" w:themeColor="accent5"/>
        </w:rPr>
      </w:pPr>
      <w:r>
        <w:rPr>
          <w:color w:val="4472C4" w:themeColor="accent5"/>
        </w:rPr>
        <w:br/>
      </w:r>
      <w:r w:rsidRPr="007B0377">
        <w:rPr>
          <w:color w:val="4472C4" w:themeColor="accent5"/>
        </w:rPr>
        <w:t>SVAR:</w:t>
      </w:r>
    </w:p>
    <w:p w14:paraId="740D2EA8" w14:textId="77777777" w:rsidR="001B66E1" w:rsidRPr="005F5F9C" w:rsidRDefault="006346D3" w:rsidP="00BA75B6">
      <w:pPr>
        <w:rPr>
          <w:rFonts w:eastAsia="Franklin Gothic Medium" w:hAnsi="Franklin Gothic Medium" w:cs="Franklin Gothic Medium"/>
          <w:szCs w:val="24"/>
        </w:rPr>
      </w:pPr>
      <w:r>
        <w:rPr>
          <w:rFonts w:eastAsia="Franklin Gothic Medium" w:hAnsi="Franklin Gothic Medium" w:cs="Franklin Gothic Medium"/>
          <w:noProof/>
          <w:szCs w:val="24"/>
          <w:lang w:eastAsia="nb-NO"/>
        </w:rPr>
        <w:drawing>
          <wp:inline distT="0" distB="0" distL="0" distR="0" wp14:anchorId="0B0B51B1" wp14:editId="4C49A859">
            <wp:extent cx="5760720" cy="457200"/>
            <wp:effectExtent l="0" t="0" r="0" b="0"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C3CE7B" w14:textId="77777777" w:rsidR="001B66E1" w:rsidRPr="005F5F9C" w:rsidRDefault="001B66E1" w:rsidP="00BA75B6">
      <w:pPr>
        <w:pStyle w:val="Listeavsnitt"/>
        <w:numPr>
          <w:ilvl w:val="0"/>
          <w:numId w:val="20"/>
        </w:numPr>
        <w:rPr>
          <w:rFonts w:eastAsia="Franklin Gothic Medium" w:hAnsi="Franklin Gothic Medium" w:cs="Franklin Gothic Medium"/>
          <w:sz w:val="20"/>
          <w:szCs w:val="20"/>
          <w:lang w:val="nb-NO"/>
        </w:rPr>
      </w:pPr>
      <w:r w:rsidRPr="005F5F9C">
        <w:rPr>
          <w:rFonts w:hAnsi="Franklin Gothic Medium"/>
          <w:lang w:val="nb-NO"/>
        </w:rPr>
        <w:t>Nedenfor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ser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du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hvor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mye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Ellinor</w:t>
      </w:r>
      <w:r w:rsidRPr="005F5F9C">
        <w:rPr>
          <w:rFonts w:hAnsi="Franklin Gothic Medium"/>
          <w:spacing w:val="-11"/>
          <w:lang w:val="nb-NO"/>
        </w:rPr>
        <w:t xml:space="preserve"> </w:t>
      </w:r>
      <w:r w:rsidRPr="005F5F9C">
        <w:rPr>
          <w:rFonts w:hAnsi="Franklin Gothic Medium"/>
          <w:lang w:val="nb-NO"/>
        </w:rPr>
        <w:t>fikk</w:t>
      </w:r>
      <w:r w:rsidRPr="005F5F9C">
        <w:rPr>
          <w:rFonts w:hAnsi="Franklin Gothic Medium"/>
          <w:spacing w:val="-11"/>
          <w:lang w:val="nb-NO"/>
        </w:rPr>
        <w:t xml:space="preserve"> </w:t>
      </w:r>
      <w:r w:rsidRPr="005F5F9C">
        <w:rPr>
          <w:rFonts w:hAnsi="Franklin Gothic Medium"/>
          <w:lang w:val="nb-NO"/>
        </w:rPr>
        <w:t>utbetalt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fra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L</w:t>
      </w:r>
      <w:r w:rsidRPr="005F5F9C">
        <w:rPr>
          <w:rFonts w:hAnsi="Franklin Gothic Medium"/>
          <w:lang w:val="nb-NO"/>
        </w:rPr>
        <w:t>å</w:t>
      </w:r>
      <w:r w:rsidRPr="005F5F9C">
        <w:rPr>
          <w:rFonts w:hAnsi="Franklin Gothic Medium"/>
          <w:lang w:val="nb-NO"/>
        </w:rPr>
        <w:t>nekassen</w:t>
      </w:r>
      <w:r w:rsidRPr="005F5F9C">
        <w:rPr>
          <w:rFonts w:hAnsi="Franklin Gothic Medium"/>
          <w:spacing w:val="-11"/>
          <w:lang w:val="nb-NO"/>
        </w:rPr>
        <w:t xml:space="preserve"> </w:t>
      </w:r>
      <w:r w:rsidRPr="005F5F9C">
        <w:rPr>
          <w:rFonts w:hAnsi="Franklin Gothic Medium"/>
          <w:lang w:val="nb-NO"/>
        </w:rPr>
        <w:t>i</w:t>
      </w:r>
      <w:r w:rsidRPr="005F5F9C">
        <w:rPr>
          <w:rFonts w:hAnsi="Franklin Gothic Medium"/>
          <w:spacing w:val="-11"/>
          <w:lang w:val="nb-NO"/>
        </w:rPr>
        <w:t xml:space="preserve"> </w:t>
      </w:r>
      <w:r w:rsidRPr="005F5F9C">
        <w:rPr>
          <w:rFonts w:hAnsi="Franklin Gothic Medium"/>
          <w:lang w:val="nb-NO"/>
        </w:rPr>
        <w:t>2013,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og</w:t>
      </w:r>
      <w:r w:rsidRPr="005F5F9C">
        <w:rPr>
          <w:rFonts w:hAnsi="Franklin Gothic Medium"/>
          <w:spacing w:val="-11"/>
          <w:lang w:val="nb-NO"/>
        </w:rPr>
        <w:t xml:space="preserve"> </w:t>
      </w:r>
      <w:r w:rsidRPr="005F5F9C">
        <w:rPr>
          <w:rFonts w:hAnsi="Franklin Gothic Medium"/>
          <w:lang w:val="nb-NO"/>
        </w:rPr>
        <w:t>hvilke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utgifter</w:t>
      </w:r>
      <w:r w:rsidRPr="005F5F9C">
        <w:rPr>
          <w:rFonts w:hAnsi="Franklin Gothic Medium"/>
          <w:spacing w:val="-10"/>
          <w:lang w:val="nb-NO"/>
        </w:rPr>
        <w:t xml:space="preserve"> </w:t>
      </w:r>
      <w:r w:rsidRPr="005F5F9C">
        <w:rPr>
          <w:rFonts w:hAnsi="Franklin Gothic Medium"/>
          <w:lang w:val="nb-NO"/>
        </w:rPr>
        <w:t>hun hadde.</w:t>
      </w:r>
    </w:p>
    <w:p w14:paraId="4AD50A71" w14:textId="77777777" w:rsidR="001B66E1" w:rsidRPr="005F5F9C" w:rsidRDefault="001B66E1" w:rsidP="001B66E1">
      <w:pPr>
        <w:pStyle w:val="Listeavsnitt"/>
        <w:rPr>
          <w:rFonts w:ascii="Franklin Gothic Medium" w:eastAsia="Franklin Gothic Medium" w:hAnsi="Franklin Gothic Medium" w:cs="Franklin Gothic Medium"/>
          <w:sz w:val="20"/>
          <w:szCs w:val="20"/>
          <w:lang w:val="nb-NO"/>
        </w:rPr>
      </w:pPr>
    </w:p>
    <w:p w14:paraId="69FE6F02" w14:textId="77777777" w:rsidR="00BA75B6" w:rsidRPr="005F5F9C" w:rsidRDefault="00BA75B6" w:rsidP="00BA75B6">
      <w:pPr>
        <w:pStyle w:val="Listeavsnitt"/>
        <w:jc w:val="center"/>
        <w:rPr>
          <w:rFonts w:ascii="Franklin Gothic Medium" w:eastAsia="Franklin Gothic Medium" w:hAnsi="Franklin Gothic Medium" w:cs="Franklin Gothic Medium"/>
          <w:sz w:val="20"/>
          <w:szCs w:val="20"/>
          <w:lang w:val="nb-NO"/>
        </w:rPr>
      </w:pPr>
      <w:r w:rsidRPr="005F5F9C">
        <w:rPr>
          <w:noProof/>
          <w:lang w:val="nb-NO" w:eastAsia="nb-NO"/>
        </w:rPr>
        <w:drawing>
          <wp:inline distT="0" distB="0" distL="0" distR="0" wp14:anchorId="40CC4F40" wp14:editId="790919D2">
            <wp:extent cx="3000375" cy="3790950"/>
            <wp:effectExtent l="0" t="0" r="9525" b="0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59763" w14:textId="77777777" w:rsidR="001B66E1" w:rsidRPr="005F5F9C" w:rsidRDefault="001B66E1" w:rsidP="001B66E1">
      <w:pPr>
        <w:pStyle w:val="Listeavsnitt"/>
        <w:rPr>
          <w:rFonts w:ascii="Franklin Gothic Medium" w:eastAsia="Franklin Gothic Medium" w:hAnsi="Franklin Gothic Medium" w:cs="Franklin Gothic Medium"/>
          <w:sz w:val="20"/>
          <w:szCs w:val="20"/>
          <w:lang w:val="nb-NO"/>
        </w:rPr>
      </w:pPr>
    </w:p>
    <w:p w14:paraId="48BD8DE0" w14:textId="77777777" w:rsidR="001B66E1" w:rsidRDefault="001B66E1" w:rsidP="00DB448E">
      <w:pPr>
        <w:pStyle w:val="Listeavsnitt"/>
        <w:numPr>
          <w:ilvl w:val="0"/>
          <w:numId w:val="20"/>
        </w:numPr>
        <w:rPr>
          <w:lang w:val="nb-NO"/>
        </w:rPr>
      </w:pPr>
      <w:r w:rsidRPr="005F5F9C">
        <w:rPr>
          <w:lang w:val="nb-NO"/>
        </w:rPr>
        <w:t>Sett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opp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en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oversikt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som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vise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Ellinors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total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inntekte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og</w:t>
      </w:r>
      <w:r w:rsidRPr="005F5F9C">
        <w:rPr>
          <w:spacing w:val="-12"/>
          <w:lang w:val="nb-NO"/>
        </w:rPr>
        <w:t xml:space="preserve"> u</w:t>
      </w:r>
      <w:r w:rsidRPr="005F5F9C">
        <w:rPr>
          <w:lang w:val="nb-NO"/>
        </w:rPr>
        <w:t>tgifte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2013.</w:t>
      </w:r>
    </w:p>
    <w:p w14:paraId="2AF8AD35" w14:textId="77777777" w:rsidR="007B0377" w:rsidRDefault="007B0377" w:rsidP="007B0377">
      <w:pPr>
        <w:pStyle w:val="Listeavsnitt"/>
        <w:ind w:left="360"/>
        <w:rPr>
          <w:lang w:val="nb-NO"/>
        </w:rPr>
      </w:pPr>
    </w:p>
    <w:p w14:paraId="21199423" w14:textId="77777777" w:rsidR="007B0377" w:rsidRPr="00411B65" w:rsidRDefault="007B0377" w:rsidP="007B0377">
      <w:pPr>
        <w:rPr>
          <w:color w:val="4472C4" w:themeColor="accent5"/>
        </w:rPr>
      </w:pPr>
      <w:r w:rsidRPr="00411B65">
        <w:rPr>
          <w:color w:val="4472C4" w:themeColor="accent5"/>
        </w:rPr>
        <w:t>SVAR:</w:t>
      </w:r>
    </w:p>
    <w:p w14:paraId="6D54B9EF" w14:textId="77777777" w:rsidR="007B0377" w:rsidRDefault="007B0377" w:rsidP="007B0377">
      <w:pPr>
        <w:pStyle w:val="Listeavsnitt"/>
        <w:ind w:left="360"/>
        <w:rPr>
          <w:lang w:val="nb-NO"/>
        </w:rPr>
      </w:pPr>
    </w:p>
    <w:p w14:paraId="666E0101" w14:textId="77777777" w:rsidR="006346D3" w:rsidRPr="006346D3" w:rsidRDefault="006346D3" w:rsidP="006346D3">
      <w:r>
        <w:rPr>
          <w:noProof/>
          <w:lang w:eastAsia="nb-NO"/>
        </w:rPr>
        <w:drawing>
          <wp:inline distT="0" distB="0" distL="0" distR="0" wp14:anchorId="6D3089BE" wp14:editId="7A2132FC">
            <wp:extent cx="1793240" cy="3260090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240" cy="326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nb-NO"/>
        </w:rPr>
        <w:t xml:space="preserve">                    </w:t>
      </w:r>
      <w:r>
        <w:rPr>
          <w:noProof/>
          <w:lang w:eastAsia="nb-NO"/>
        </w:rPr>
        <w:drawing>
          <wp:inline distT="0" distB="0" distL="0" distR="0" wp14:anchorId="66ADDC37" wp14:editId="36E60EC3">
            <wp:extent cx="3265805" cy="3277870"/>
            <wp:effectExtent l="0" t="0" r="0" b="0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05" cy="327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974E2" w14:textId="77777777" w:rsidR="001B66E1" w:rsidRPr="005F5F9C" w:rsidRDefault="001B66E1" w:rsidP="00832D0E">
      <w:pPr>
        <w:pStyle w:val="Bildetekst"/>
      </w:pPr>
    </w:p>
    <w:p w14:paraId="4275BCB2" w14:textId="77777777" w:rsidR="00832D0E" w:rsidRPr="005F5F9C" w:rsidRDefault="00832D0E" w:rsidP="00832D0E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9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="001B66E1" w:rsidRPr="005F5F9C">
        <w:rPr>
          <w:rFonts w:ascii="Franklin Gothic Book" w:hAnsi="Franklin Gothic Book" w:cs="Franklin Gothic Book"/>
          <w:sz w:val="24"/>
          <w:szCs w:val="24"/>
        </w:rPr>
        <w:t>(V2014 del1</w:t>
      </w:r>
      <w:r w:rsidRPr="005F5F9C">
        <w:rPr>
          <w:rFonts w:ascii="Franklin Gothic Book" w:hAnsi="Franklin Gothic Book" w:cs="Franklin Gothic Book"/>
          <w:sz w:val="24"/>
          <w:szCs w:val="24"/>
        </w:rPr>
        <w:t>, 2 poeng)</w:t>
      </w:r>
    </w:p>
    <w:p w14:paraId="39D4D427" w14:textId="77777777" w:rsidR="00DB448E" w:rsidRPr="005F5F9C" w:rsidRDefault="00832D0E" w:rsidP="00DB448E">
      <w:r w:rsidRPr="005F5F9C">
        <w:t>Et</w:t>
      </w:r>
      <w:r w:rsidRPr="005F5F9C">
        <w:rPr>
          <w:spacing w:val="-8"/>
        </w:rPr>
        <w:t xml:space="preserve"> </w:t>
      </w:r>
      <w:r w:rsidRPr="005F5F9C">
        <w:t>år</w:t>
      </w:r>
      <w:r w:rsidRPr="005F5F9C">
        <w:rPr>
          <w:spacing w:val="-8"/>
        </w:rPr>
        <w:t xml:space="preserve"> </w:t>
      </w:r>
      <w:r w:rsidRPr="005F5F9C">
        <w:t>hadde</w:t>
      </w:r>
      <w:r w:rsidRPr="005F5F9C">
        <w:rPr>
          <w:spacing w:val="-8"/>
        </w:rPr>
        <w:t xml:space="preserve"> </w:t>
      </w:r>
      <w:r w:rsidRPr="005F5F9C">
        <w:t>Marit</w:t>
      </w:r>
      <w:r w:rsidRPr="005F5F9C">
        <w:rPr>
          <w:spacing w:val="-8"/>
        </w:rPr>
        <w:t xml:space="preserve"> </w:t>
      </w:r>
      <w:r w:rsidRPr="005F5F9C">
        <w:t>en</w:t>
      </w:r>
      <w:r w:rsidRPr="005F5F9C">
        <w:rPr>
          <w:spacing w:val="-9"/>
        </w:rPr>
        <w:t xml:space="preserve"> </w:t>
      </w:r>
      <w:r w:rsidRPr="005F5F9C">
        <w:t>nominell</w:t>
      </w:r>
      <w:r w:rsidRPr="005F5F9C">
        <w:rPr>
          <w:spacing w:val="-8"/>
        </w:rPr>
        <w:t xml:space="preserve"> </w:t>
      </w:r>
      <w:r w:rsidRPr="005F5F9C">
        <w:t>lønn</w:t>
      </w:r>
      <w:r w:rsidRPr="005F5F9C">
        <w:rPr>
          <w:spacing w:val="-8"/>
        </w:rPr>
        <w:t xml:space="preserve"> </w:t>
      </w:r>
      <w:r w:rsidRPr="005F5F9C">
        <w:t>på</w:t>
      </w:r>
      <w:r w:rsidRPr="005F5F9C">
        <w:rPr>
          <w:spacing w:val="-8"/>
        </w:rPr>
        <w:t xml:space="preserve"> </w:t>
      </w:r>
      <w:r w:rsidRPr="005F5F9C">
        <w:t>600</w:t>
      </w:r>
      <w:r w:rsidRPr="005F5F9C">
        <w:rPr>
          <w:spacing w:val="-8"/>
        </w:rPr>
        <w:t xml:space="preserve"> </w:t>
      </w:r>
      <w:r w:rsidRPr="005F5F9C">
        <w:t>000</w:t>
      </w:r>
      <w:r w:rsidRPr="005F5F9C">
        <w:rPr>
          <w:spacing w:val="-10"/>
        </w:rPr>
        <w:t xml:space="preserve"> </w:t>
      </w:r>
      <w:r w:rsidRPr="005F5F9C">
        <w:t>kroner.</w:t>
      </w:r>
      <w:r w:rsidRPr="005F5F9C">
        <w:rPr>
          <w:spacing w:val="-9"/>
        </w:rPr>
        <w:t xml:space="preserve"> </w:t>
      </w:r>
      <w:r w:rsidRPr="005F5F9C">
        <w:t>Dette</w:t>
      </w:r>
      <w:r w:rsidRPr="005F5F9C">
        <w:rPr>
          <w:spacing w:val="-8"/>
        </w:rPr>
        <w:t xml:space="preserve"> </w:t>
      </w:r>
      <w:r w:rsidRPr="005F5F9C">
        <w:t>tilsvarte</w:t>
      </w:r>
      <w:r w:rsidRPr="005F5F9C">
        <w:rPr>
          <w:spacing w:val="-10"/>
        </w:rPr>
        <w:t xml:space="preserve"> </w:t>
      </w:r>
      <w:r w:rsidRPr="005F5F9C">
        <w:t>en</w:t>
      </w:r>
      <w:r w:rsidRPr="005F5F9C">
        <w:rPr>
          <w:spacing w:val="-8"/>
        </w:rPr>
        <w:t xml:space="preserve"> </w:t>
      </w:r>
      <w:r w:rsidRPr="005F5F9C">
        <w:t>reallønn</w:t>
      </w:r>
      <w:r w:rsidRPr="005F5F9C">
        <w:rPr>
          <w:spacing w:val="-9"/>
        </w:rPr>
        <w:t xml:space="preserve"> </w:t>
      </w:r>
      <w:r w:rsidRPr="005F5F9C">
        <w:t>på 500 000</w:t>
      </w:r>
      <w:r w:rsidRPr="005F5F9C">
        <w:rPr>
          <w:spacing w:val="-13"/>
        </w:rPr>
        <w:t xml:space="preserve"> </w:t>
      </w:r>
      <w:r w:rsidRPr="005F5F9C">
        <w:t>kroner.</w:t>
      </w:r>
    </w:p>
    <w:p w14:paraId="34DBADB1" w14:textId="77777777" w:rsidR="00832D0E" w:rsidRDefault="00832D0E" w:rsidP="006346D3">
      <w:r w:rsidRPr="005F5F9C">
        <w:t>Bestem</w:t>
      </w:r>
      <w:r w:rsidRPr="005F5F9C">
        <w:rPr>
          <w:spacing w:val="-26"/>
        </w:rPr>
        <w:t xml:space="preserve"> </w:t>
      </w:r>
      <w:r w:rsidRPr="005F5F9C">
        <w:t>konsumprisindeksen</w:t>
      </w:r>
      <w:r w:rsidRPr="005F5F9C">
        <w:rPr>
          <w:spacing w:val="-26"/>
        </w:rPr>
        <w:t xml:space="preserve"> </w:t>
      </w:r>
      <w:r w:rsidRPr="005F5F9C">
        <w:t>dette</w:t>
      </w:r>
      <w:r w:rsidRPr="005F5F9C">
        <w:rPr>
          <w:spacing w:val="-25"/>
        </w:rPr>
        <w:t xml:space="preserve"> </w:t>
      </w:r>
      <w:r w:rsidRPr="005F5F9C">
        <w:t>året.</w:t>
      </w:r>
    </w:p>
    <w:p w14:paraId="6AA32AC0" w14:textId="77777777" w:rsidR="007B0377" w:rsidRPr="007B0377" w:rsidRDefault="007B0377" w:rsidP="006346D3">
      <w:pPr>
        <w:rPr>
          <w:color w:val="4472C4" w:themeColor="accent5"/>
        </w:rPr>
      </w:pPr>
      <w:r w:rsidRPr="00411B65">
        <w:rPr>
          <w:color w:val="4472C4" w:themeColor="accent5"/>
        </w:rPr>
        <w:t>SVAR:</w:t>
      </w:r>
    </w:p>
    <w:p w14:paraId="10AC0495" w14:textId="77777777" w:rsidR="00832D0E" w:rsidRPr="005F5F9C" w:rsidRDefault="006346D3" w:rsidP="006346D3">
      <w:r>
        <w:rPr>
          <w:noProof/>
          <w:lang w:eastAsia="nb-NO"/>
        </w:rPr>
        <w:drawing>
          <wp:inline distT="0" distB="0" distL="0" distR="0" wp14:anchorId="32D10E15" wp14:editId="1915FACC">
            <wp:extent cx="5759450" cy="762000"/>
            <wp:effectExtent l="0" t="0" r="0" b="0"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89322" w14:textId="77777777" w:rsidR="00F36873" w:rsidRPr="005F5F9C" w:rsidRDefault="00F36873" w:rsidP="00F36873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10</w:t>
        </w:r>
      </w:fldSimple>
      <w:r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Pr="005F5F9C">
        <w:rPr>
          <w:rFonts w:ascii="Franklin Gothic Book" w:hAnsi="Franklin Gothic Book" w:cs="Franklin Gothic Book"/>
          <w:sz w:val="24"/>
          <w:szCs w:val="24"/>
        </w:rPr>
        <w:t>(H2013 del2, 4 poeng)</w:t>
      </w:r>
    </w:p>
    <w:p w14:paraId="3F71525F" w14:textId="77777777" w:rsidR="00F36873" w:rsidRPr="005F5F9C" w:rsidRDefault="00F36873" w:rsidP="00F36873">
      <w:r w:rsidRPr="005F5F9C">
        <w:t>Jonny</w:t>
      </w:r>
      <w:r w:rsidRPr="005F5F9C">
        <w:rPr>
          <w:spacing w:val="-10"/>
        </w:rPr>
        <w:t xml:space="preserve"> </w:t>
      </w:r>
      <w:r w:rsidRPr="005F5F9C">
        <w:t>er</w:t>
      </w:r>
      <w:r w:rsidRPr="005F5F9C">
        <w:rPr>
          <w:spacing w:val="-10"/>
        </w:rPr>
        <w:t xml:space="preserve"> </w:t>
      </w:r>
      <w:r w:rsidRPr="005F5F9C">
        <w:t>rørlegger.</w:t>
      </w:r>
      <w:r w:rsidRPr="005F5F9C">
        <w:rPr>
          <w:spacing w:val="-10"/>
        </w:rPr>
        <w:t xml:space="preserve"> </w:t>
      </w:r>
      <w:r w:rsidRPr="005F5F9C">
        <w:t>Han</w:t>
      </w:r>
      <w:r w:rsidRPr="005F5F9C">
        <w:rPr>
          <w:spacing w:val="-9"/>
        </w:rPr>
        <w:t xml:space="preserve"> </w:t>
      </w:r>
      <w:r w:rsidRPr="005F5F9C">
        <w:t>har</w:t>
      </w:r>
      <w:r w:rsidRPr="005F5F9C">
        <w:rPr>
          <w:spacing w:val="-10"/>
        </w:rPr>
        <w:t xml:space="preserve"> </w:t>
      </w:r>
      <w:r w:rsidRPr="005F5F9C">
        <w:t>en</w:t>
      </w:r>
      <w:r w:rsidRPr="005F5F9C">
        <w:rPr>
          <w:spacing w:val="-11"/>
        </w:rPr>
        <w:t xml:space="preserve"> </w:t>
      </w:r>
      <w:r w:rsidRPr="005F5F9C">
        <w:t>timelønn</w:t>
      </w:r>
      <w:r w:rsidRPr="005F5F9C">
        <w:rPr>
          <w:spacing w:val="-10"/>
        </w:rPr>
        <w:t xml:space="preserve"> </w:t>
      </w:r>
      <w:r w:rsidRPr="005F5F9C">
        <w:t>på</w:t>
      </w:r>
      <w:r w:rsidRPr="005F5F9C">
        <w:rPr>
          <w:spacing w:val="-10"/>
        </w:rPr>
        <w:t xml:space="preserve"> </w:t>
      </w:r>
      <w:r w:rsidRPr="005F5F9C">
        <w:t>215</w:t>
      </w:r>
      <w:r w:rsidRPr="005F5F9C">
        <w:rPr>
          <w:spacing w:val="-10"/>
        </w:rPr>
        <w:t xml:space="preserve"> </w:t>
      </w:r>
      <w:r w:rsidRPr="005F5F9C">
        <w:t xml:space="preserve">kroner. </w:t>
      </w:r>
    </w:p>
    <w:p w14:paraId="7971EA3D" w14:textId="77777777" w:rsidR="00F36873" w:rsidRPr="005F5F9C" w:rsidRDefault="00F36873" w:rsidP="00F36873">
      <w:r w:rsidRPr="005F5F9C">
        <w:t>Jonny</w:t>
      </w:r>
      <w:r w:rsidRPr="005F5F9C">
        <w:rPr>
          <w:spacing w:val="-11"/>
        </w:rPr>
        <w:t xml:space="preserve"> </w:t>
      </w:r>
      <w:r w:rsidRPr="005F5F9C">
        <w:t>betaler</w:t>
      </w:r>
      <w:r w:rsidRPr="005F5F9C">
        <w:rPr>
          <w:spacing w:val="-12"/>
        </w:rPr>
        <w:t xml:space="preserve"> </w:t>
      </w:r>
      <w:r w:rsidRPr="005F5F9C">
        <w:t>2</w:t>
      </w:r>
      <w:r w:rsidRPr="005F5F9C">
        <w:rPr>
          <w:spacing w:val="-11"/>
        </w:rPr>
        <w:t xml:space="preserve"> </w:t>
      </w:r>
      <w:r w:rsidRPr="005F5F9C">
        <w:t>%</w:t>
      </w:r>
      <w:r w:rsidRPr="005F5F9C">
        <w:rPr>
          <w:spacing w:val="-12"/>
        </w:rPr>
        <w:t xml:space="preserve"> </w:t>
      </w:r>
      <w:r w:rsidRPr="005F5F9C">
        <w:t>av</w:t>
      </w:r>
      <w:r w:rsidRPr="005F5F9C">
        <w:rPr>
          <w:spacing w:val="-12"/>
        </w:rPr>
        <w:t xml:space="preserve"> </w:t>
      </w:r>
      <w:r w:rsidRPr="005F5F9C">
        <w:t>bruttolønna</w:t>
      </w:r>
      <w:r w:rsidRPr="005F5F9C">
        <w:rPr>
          <w:spacing w:val="-13"/>
        </w:rPr>
        <w:t xml:space="preserve"> </w:t>
      </w:r>
      <w:r w:rsidRPr="005F5F9C">
        <w:t>til</w:t>
      </w:r>
      <w:r w:rsidRPr="005F5F9C">
        <w:rPr>
          <w:spacing w:val="-12"/>
        </w:rPr>
        <w:t xml:space="preserve"> </w:t>
      </w:r>
      <w:r w:rsidRPr="005F5F9C">
        <w:t>en</w:t>
      </w:r>
      <w:r w:rsidRPr="005F5F9C">
        <w:rPr>
          <w:spacing w:val="-12"/>
        </w:rPr>
        <w:t xml:space="preserve"> </w:t>
      </w:r>
      <w:r w:rsidRPr="005F5F9C">
        <w:t xml:space="preserve">pensjonskasse. </w:t>
      </w:r>
      <w:r w:rsidR="00706880" w:rsidRPr="005F5F9C">
        <w:br/>
      </w:r>
      <w:r w:rsidRPr="005F5F9C">
        <w:t>I</w:t>
      </w:r>
      <w:r w:rsidRPr="005F5F9C">
        <w:rPr>
          <w:spacing w:val="-17"/>
        </w:rPr>
        <w:t xml:space="preserve"> </w:t>
      </w:r>
      <w:r w:rsidRPr="005F5F9C">
        <w:t>tillegg</w:t>
      </w:r>
      <w:r w:rsidRPr="005F5F9C">
        <w:rPr>
          <w:spacing w:val="-18"/>
        </w:rPr>
        <w:t xml:space="preserve"> </w:t>
      </w:r>
      <w:r w:rsidRPr="005F5F9C">
        <w:t>betaler</w:t>
      </w:r>
      <w:r w:rsidRPr="005F5F9C">
        <w:rPr>
          <w:spacing w:val="-18"/>
        </w:rPr>
        <w:t xml:space="preserve"> </w:t>
      </w:r>
      <w:r w:rsidRPr="005F5F9C">
        <w:t>han</w:t>
      </w:r>
      <w:r w:rsidRPr="005F5F9C">
        <w:rPr>
          <w:spacing w:val="-17"/>
        </w:rPr>
        <w:t xml:space="preserve"> </w:t>
      </w:r>
      <w:r w:rsidRPr="005F5F9C">
        <w:t>hver</w:t>
      </w:r>
      <w:r w:rsidRPr="005F5F9C">
        <w:rPr>
          <w:spacing w:val="-17"/>
        </w:rPr>
        <w:t xml:space="preserve"> </w:t>
      </w:r>
      <w:r w:rsidRPr="005F5F9C">
        <w:t>måned</w:t>
      </w:r>
      <w:r w:rsidRPr="005F5F9C">
        <w:rPr>
          <w:spacing w:val="-17"/>
        </w:rPr>
        <w:t xml:space="preserve"> </w:t>
      </w:r>
      <w:r w:rsidRPr="005F5F9C">
        <w:t>250</w:t>
      </w:r>
      <w:r w:rsidRPr="005F5F9C">
        <w:rPr>
          <w:spacing w:val="-17"/>
        </w:rPr>
        <w:t xml:space="preserve"> </w:t>
      </w:r>
      <w:r w:rsidRPr="005F5F9C">
        <w:t>kroner</w:t>
      </w:r>
      <w:r w:rsidRPr="005F5F9C">
        <w:rPr>
          <w:spacing w:val="-17"/>
        </w:rPr>
        <w:t xml:space="preserve"> </w:t>
      </w:r>
      <w:r w:rsidRPr="005F5F9C">
        <w:t>i</w:t>
      </w:r>
      <w:r w:rsidRPr="005F5F9C">
        <w:rPr>
          <w:spacing w:val="-18"/>
        </w:rPr>
        <w:t xml:space="preserve"> </w:t>
      </w:r>
      <w:r w:rsidRPr="005F5F9C">
        <w:t>fagforeningskontingent.</w:t>
      </w:r>
    </w:p>
    <w:p w14:paraId="22341D4C" w14:textId="77777777" w:rsidR="002E5DFC" w:rsidRPr="002E5DFC" w:rsidRDefault="00F36873" w:rsidP="002E5DFC">
      <w:pPr>
        <w:pStyle w:val="Listeavsnitt"/>
        <w:numPr>
          <w:ilvl w:val="0"/>
          <w:numId w:val="7"/>
        </w:numPr>
        <w:rPr>
          <w:sz w:val="24"/>
          <w:szCs w:val="24"/>
          <w:lang w:val="nb-NO"/>
        </w:rPr>
      </w:pPr>
      <w:r w:rsidRPr="005F5F9C">
        <w:rPr>
          <w:lang w:val="nb-NO"/>
        </w:rPr>
        <w:t>En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måned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arbeide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Jonny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150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 xml:space="preserve">timer. </w:t>
      </w:r>
      <w:r w:rsidRPr="005F5F9C">
        <w:rPr>
          <w:sz w:val="24"/>
          <w:lang w:val="nb-NO"/>
        </w:rPr>
        <w:t>Hvor</w:t>
      </w:r>
      <w:r w:rsidRPr="005F5F9C">
        <w:rPr>
          <w:spacing w:val="-15"/>
          <w:sz w:val="24"/>
          <w:lang w:val="nb-NO"/>
        </w:rPr>
        <w:t xml:space="preserve"> </w:t>
      </w:r>
      <w:r w:rsidRPr="005F5F9C">
        <w:rPr>
          <w:sz w:val="24"/>
          <w:lang w:val="nb-NO"/>
        </w:rPr>
        <w:t>mye</w:t>
      </w:r>
      <w:r w:rsidRPr="005F5F9C">
        <w:rPr>
          <w:spacing w:val="-15"/>
          <w:sz w:val="24"/>
          <w:lang w:val="nb-NO"/>
        </w:rPr>
        <w:t xml:space="preserve"> </w:t>
      </w:r>
      <w:r w:rsidRPr="005F5F9C">
        <w:rPr>
          <w:sz w:val="24"/>
          <w:lang w:val="nb-NO"/>
        </w:rPr>
        <w:t>betalte</w:t>
      </w:r>
      <w:r w:rsidRPr="005F5F9C">
        <w:rPr>
          <w:spacing w:val="-15"/>
          <w:sz w:val="24"/>
          <w:lang w:val="nb-NO"/>
        </w:rPr>
        <w:t xml:space="preserve"> </w:t>
      </w:r>
      <w:r w:rsidRPr="005F5F9C">
        <w:rPr>
          <w:sz w:val="24"/>
          <w:lang w:val="nb-NO"/>
        </w:rPr>
        <w:t>Jonny</w:t>
      </w:r>
      <w:r w:rsidRPr="005F5F9C">
        <w:rPr>
          <w:spacing w:val="-15"/>
          <w:sz w:val="24"/>
          <w:lang w:val="nb-NO"/>
        </w:rPr>
        <w:t xml:space="preserve"> </w:t>
      </w:r>
      <w:r w:rsidRPr="005F5F9C">
        <w:rPr>
          <w:sz w:val="24"/>
          <w:lang w:val="nb-NO"/>
        </w:rPr>
        <w:t>til</w:t>
      </w:r>
      <w:r w:rsidRPr="005F5F9C">
        <w:rPr>
          <w:spacing w:val="-15"/>
          <w:sz w:val="24"/>
          <w:lang w:val="nb-NO"/>
        </w:rPr>
        <w:t xml:space="preserve"> </w:t>
      </w:r>
      <w:r w:rsidRPr="005F5F9C">
        <w:rPr>
          <w:sz w:val="24"/>
          <w:lang w:val="nb-NO"/>
        </w:rPr>
        <w:t>pensjonskassen</w:t>
      </w:r>
      <w:r w:rsidRPr="005F5F9C">
        <w:rPr>
          <w:spacing w:val="-15"/>
          <w:sz w:val="24"/>
          <w:lang w:val="nb-NO"/>
        </w:rPr>
        <w:t xml:space="preserve"> </w:t>
      </w:r>
      <w:r w:rsidRPr="005F5F9C">
        <w:rPr>
          <w:sz w:val="24"/>
          <w:lang w:val="nb-NO"/>
        </w:rPr>
        <w:t>denne</w:t>
      </w:r>
      <w:r w:rsidRPr="005F5F9C">
        <w:rPr>
          <w:spacing w:val="-15"/>
          <w:sz w:val="24"/>
          <w:lang w:val="nb-NO"/>
        </w:rPr>
        <w:t xml:space="preserve"> </w:t>
      </w:r>
      <w:r w:rsidRPr="005F5F9C">
        <w:rPr>
          <w:sz w:val="24"/>
          <w:lang w:val="nb-NO"/>
        </w:rPr>
        <w:t>måneden?</w:t>
      </w:r>
    </w:p>
    <w:p w14:paraId="4454BF41" w14:textId="77777777" w:rsidR="002E5DFC" w:rsidRPr="002E5DFC" w:rsidRDefault="002E5DFC" w:rsidP="002E5DFC">
      <w:pPr>
        <w:pStyle w:val="Listeavsnitt"/>
        <w:ind w:left="360"/>
        <w:rPr>
          <w:sz w:val="24"/>
          <w:szCs w:val="24"/>
          <w:lang w:val="nb-NO"/>
        </w:rPr>
      </w:pPr>
    </w:p>
    <w:p w14:paraId="023A07DE" w14:textId="77777777" w:rsidR="002E5DFC" w:rsidRDefault="002E5DFC" w:rsidP="002E5DFC">
      <w:pPr>
        <w:ind w:left="360"/>
        <w:rPr>
          <w:sz w:val="24"/>
          <w:szCs w:val="24"/>
        </w:rPr>
      </w:pPr>
      <w:r w:rsidRPr="002E5DFC">
        <w:rPr>
          <w:color w:val="0000FF"/>
        </w:rPr>
        <w:t xml:space="preserve">Brutto lønn = </w:t>
      </w:r>
      <w:r w:rsidRPr="0060136F">
        <w:rPr>
          <w:position w:val="-6"/>
        </w:rPr>
        <w:object w:dxaOrig="1560" w:dyaOrig="260" w14:anchorId="7B431C4D">
          <v:shape id="_x0000_i1034" type="#_x0000_t75" style="width:78pt;height:13.15pt" o:ole="">
            <v:imagedata r:id="rId44" o:title=""/>
          </v:shape>
          <o:OLEObject Type="Embed" ProgID="Equation.DSMT4" ShapeID="_x0000_i1034" DrawAspect="Content" ObjectID="_1603872501" r:id="rId45"/>
        </w:object>
      </w:r>
      <w:r>
        <w:rPr>
          <w:sz w:val="23"/>
          <w:szCs w:val="23"/>
        </w:rPr>
        <w:br/>
      </w:r>
      <w:r>
        <w:rPr>
          <w:sz w:val="23"/>
          <w:szCs w:val="23"/>
        </w:rPr>
        <w:br/>
      </w:r>
      <w:r w:rsidRPr="0060136F">
        <w:rPr>
          <w:position w:val="-8"/>
        </w:rPr>
        <w:object w:dxaOrig="1640" w:dyaOrig="279" w14:anchorId="58A1BF04">
          <v:shape id="_x0000_i1035" type="#_x0000_t75" style="width:81.75pt;height:14.65pt" o:ole="">
            <v:imagedata r:id="rId46" o:title=""/>
          </v:shape>
          <o:OLEObject Type="Embed" ProgID="Equation.DSMT4" ShapeID="_x0000_i1035" DrawAspect="Content" ObjectID="_1603872502" r:id="rId47"/>
        </w:object>
      </w:r>
    </w:p>
    <w:p w14:paraId="074C8EAB" w14:textId="77777777" w:rsidR="002E5DFC" w:rsidRPr="002E5DFC" w:rsidRDefault="002E5DFC" w:rsidP="002E5DFC">
      <w:pPr>
        <w:ind w:left="360"/>
        <w:rPr>
          <w:sz w:val="24"/>
          <w:szCs w:val="24"/>
        </w:rPr>
      </w:pPr>
      <w:r>
        <w:rPr>
          <w:color w:val="0000FF"/>
          <w:u w:val="double"/>
        </w:rPr>
        <w:t>Jonny betalte 645 kroner til pensjonskassen denne måneden</w:t>
      </w:r>
    </w:p>
    <w:p w14:paraId="1F09E063" w14:textId="77777777" w:rsidR="002E5DFC" w:rsidRPr="002E5DFC" w:rsidRDefault="002E5DFC" w:rsidP="002E5DFC">
      <w:pPr>
        <w:rPr>
          <w:sz w:val="24"/>
          <w:szCs w:val="24"/>
        </w:rPr>
      </w:pPr>
    </w:p>
    <w:p w14:paraId="58F1EB27" w14:textId="77777777" w:rsidR="00F36873" w:rsidRPr="005F5F9C" w:rsidRDefault="00F36873" w:rsidP="00F36873">
      <w:pPr>
        <w:pStyle w:val="Listeavsnitt"/>
        <w:ind w:left="720"/>
        <w:rPr>
          <w:sz w:val="24"/>
          <w:szCs w:val="24"/>
          <w:lang w:val="nb-NO"/>
        </w:rPr>
      </w:pPr>
    </w:p>
    <w:p w14:paraId="53D726C6" w14:textId="77777777" w:rsidR="00F36873" w:rsidRPr="005F5F9C" w:rsidRDefault="00F36873" w:rsidP="00F36873">
      <w:pPr>
        <w:ind w:firstLine="708"/>
      </w:pPr>
      <w:r w:rsidRPr="005F5F9C">
        <w:t>Jonny</w:t>
      </w:r>
      <w:r w:rsidRPr="005F5F9C">
        <w:rPr>
          <w:spacing w:val="-15"/>
        </w:rPr>
        <w:t xml:space="preserve"> </w:t>
      </w:r>
      <w:r w:rsidRPr="005F5F9C">
        <w:t>har</w:t>
      </w:r>
      <w:r w:rsidRPr="005F5F9C">
        <w:rPr>
          <w:spacing w:val="-15"/>
        </w:rPr>
        <w:t xml:space="preserve"> </w:t>
      </w:r>
      <w:r w:rsidRPr="005F5F9C">
        <w:t>tabelltrekk.</w:t>
      </w:r>
      <w:r w:rsidRPr="005F5F9C">
        <w:rPr>
          <w:spacing w:val="-17"/>
        </w:rPr>
        <w:t xml:space="preserve"> </w:t>
      </w:r>
      <w:r w:rsidRPr="005F5F9C">
        <w:t>Se</w:t>
      </w:r>
      <w:r w:rsidRPr="005F5F9C">
        <w:rPr>
          <w:spacing w:val="-15"/>
        </w:rPr>
        <w:t xml:space="preserve"> </w:t>
      </w:r>
      <w:r w:rsidRPr="005F5F9C">
        <w:t>nedenfor.</w:t>
      </w:r>
    </w:p>
    <w:p w14:paraId="7FF755CA" w14:textId="77777777" w:rsidR="00F36873" w:rsidRPr="005F5F9C" w:rsidRDefault="00DB448E" w:rsidP="00DB448E">
      <w:r w:rsidRPr="005F5F9C">
        <w:rPr>
          <w:noProof/>
          <w:lang w:eastAsia="nb-NO"/>
        </w:rPr>
        <w:drawing>
          <wp:inline distT="0" distB="0" distL="0" distR="0" wp14:anchorId="5029DED5" wp14:editId="71567E2C">
            <wp:extent cx="5695950" cy="1352550"/>
            <wp:effectExtent l="0" t="0" r="0" b="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31ABF" w14:textId="77777777" w:rsidR="00F36873" w:rsidRPr="008E6B11" w:rsidRDefault="00F36873" w:rsidP="00DB448E">
      <w:pPr>
        <w:pStyle w:val="Listeavsnitt"/>
        <w:numPr>
          <w:ilvl w:val="0"/>
          <w:numId w:val="7"/>
        </w:numPr>
        <w:rPr>
          <w:rFonts w:eastAsia="Franklin Gothic Medium" w:cs="Franklin Gothic Medium"/>
          <w:szCs w:val="24"/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betalte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skat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denne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måneden?</w:t>
      </w:r>
      <w:r w:rsidR="007B0377">
        <w:rPr>
          <w:lang w:val="nb-NO"/>
        </w:rPr>
        <w:br/>
      </w:r>
    </w:p>
    <w:p w14:paraId="6245EEAC" w14:textId="77777777" w:rsidR="008E6B11" w:rsidRPr="008E6B11" w:rsidRDefault="008E6B11" w:rsidP="008E6B11">
      <w:pPr>
        <w:rPr>
          <w:rFonts w:eastAsia="Franklin Gothic Medium" w:cs="Franklin Gothic Medium"/>
          <w:color w:val="4472C4" w:themeColor="accent5"/>
          <w:szCs w:val="24"/>
        </w:rPr>
      </w:pPr>
      <w:r w:rsidRPr="008E6B11">
        <w:rPr>
          <w:rFonts w:eastAsia="Franklin Gothic Medium" w:cs="Franklin Gothic Medium"/>
          <w:color w:val="4472C4" w:themeColor="accent5"/>
          <w:szCs w:val="24"/>
        </w:rPr>
        <w:t xml:space="preserve">32 250 – 645 – 250 = 31 355 </w:t>
      </w:r>
      <w:r w:rsidRPr="008E6B11">
        <w:rPr>
          <w:rFonts w:eastAsia="Franklin Gothic Medium" w:cs="Franklin Gothic Medium"/>
          <w:color w:val="4472C4" w:themeColor="accent5"/>
          <w:szCs w:val="24"/>
        </w:rPr>
        <w:br/>
        <w:t>Da leser jeg av 31 300 i grunnlag og dermed 9790 i trekk.</w:t>
      </w:r>
    </w:p>
    <w:p w14:paraId="2FE21BCB" w14:textId="77777777" w:rsidR="008E6B11" w:rsidRPr="008E6B11" w:rsidRDefault="008E6B11" w:rsidP="008E6B11">
      <w:pPr>
        <w:rPr>
          <w:rFonts w:eastAsia="Franklin Gothic Medium" w:cs="Franklin Gothic Medium"/>
          <w:color w:val="4472C4" w:themeColor="accent5"/>
          <w:szCs w:val="24"/>
        </w:rPr>
      </w:pPr>
      <w:r w:rsidRPr="008E6B11">
        <w:rPr>
          <w:rFonts w:eastAsia="Franklin Gothic Medium" w:cs="Franklin Gothic Medium"/>
          <w:color w:val="4472C4" w:themeColor="accent5"/>
          <w:szCs w:val="24"/>
        </w:rPr>
        <w:t xml:space="preserve">Jonny betaler 9790,- i skatt denne måneden. </w:t>
      </w:r>
    </w:p>
    <w:p w14:paraId="10511663" w14:textId="77777777" w:rsidR="00DC2E61" w:rsidRPr="005F5F9C" w:rsidRDefault="00DC2E61" w:rsidP="00DC2E61">
      <w:pPr>
        <w:widowControl w:val="0"/>
        <w:autoSpaceDE w:val="0"/>
        <w:autoSpaceDN w:val="0"/>
        <w:adjustRightInd w:val="0"/>
        <w:spacing w:after="0" w:line="209" w:lineRule="exact"/>
        <w:rPr>
          <w:rFonts w:ascii="Times New Roman" w:hAnsi="Times New Roman" w:cs="Times New Roman"/>
          <w:sz w:val="24"/>
          <w:szCs w:val="24"/>
        </w:rPr>
      </w:pPr>
    </w:p>
    <w:p w14:paraId="11D48D10" w14:textId="77777777" w:rsidR="00DC2E61" w:rsidRPr="005F5F9C" w:rsidRDefault="00DC2E61" w:rsidP="00DC2E61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11</w:t>
        </w:r>
      </w:fldSimple>
      <w:r w:rsidR="00D84432" w:rsidRPr="005F5F9C">
        <w:rPr>
          <w:rFonts w:ascii="Franklin Gothic Medium" w:hAnsi="Franklin Gothic Medium" w:cs="Franklin Gothic Medium"/>
          <w:sz w:val="32"/>
          <w:szCs w:val="32"/>
        </w:rPr>
        <w:t xml:space="preserve"> </w:t>
      </w:r>
      <w:r w:rsidR="00F36873" w:rsidRPr="005F5F9C">
        <w:rPr>
          <w:rFonts w:ascii="Franklin Gothic Book" w:hAnsi="Franklin Gothic Book" w:cs="Franklin Gothic Book"/>
          <w:sz w:val="24"/>
          <w:szCs w:val="24"/>
        </w:rPr>
        <w:t>(H2013 del2, 6</w:t>
      </w:r>
      <w:r w:rsidRPr="005F5F9C"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22346206" w14:textId="77777777" w:rsidR="00DB448E" w:rsidRPr="005F5F9C" w:rsidRDefault="00DB448E" w:rsidP="00DB448E">
      <w:r w:rsidRPr="005F5F9C">
        <w:rPr>
          <w:noProof/>
          <w:lang w:eastAsia="nb-NO"/>
        </w:rPr>
        <w:drawing>
          <wp:inline distT="0" distB="0" distL="0" distR="0" wp14:anchorId="1E33544C" wp14:editId="3235BA42">
            <wp:extent cx="5760720" cy="678815"/>
            <wp:effectExtent l="0" t="0" r="0" b="6985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7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15765" w14:textId="77777777" w:rsidR="00F36873" w:rsidRPr="005F5F9C" w:rsidRDefault="00F36873" w:rsidP="00DB448E">
      <w:r w:rsidRPr="005F5F9C">
        <w:t>Tabellen</w:t>
      </w:r>
      <w:r w:rsidRPr="005F5F9C">
        <w:rPr>
          <w:spacing w:val="-13"/>
        </w:rPr>
        <w:t xml:space="preserve"> </w:t>
      </w:r>
      <w:r w:rsidRPr="005F5F9C">
        <w:t>ovenfor</w:t>
      </w:r>
      <w:r w:rsidRPr="005F5F9C">
        <w:rPr>
          <w:spacing w:val="-11"/>
        </w:rPr>
        <w:t xml:space="preserve"> </w:t>
      </w:r>
      <w:r w:rsidRPr="005F5F9C">
        <w:t>viser</w:t>
      </w:r>
      <w:r w:rsidRPr="005F5F9C">
        <w:rPr>
          <w:spacing w:val="-11"/>
        </w:rPr>
        <w:t xml:space="preserve"> </w:t>
      </w:r>
      <w:r w:rsidRPr="005F5F9C">
        <w:t>konsumprisindeksen</w:t>
      </w:r>
      <w:r w:rsidRPr="005F5F9C">
        <w:rPr>
          <w:spacing w:val="-10"/>
        </w:rPr>
        <w:t xml:space="preserve"> </w:t>
      </w:r>
      <w:r w:rsidRPr="005F5F9C">
        <w:t>(KPI)</w:t>
      </w:r>
      <w:r w:rsidRPr="005F5F9C">
        <w:rPr>
          <w:spacing w:val="-12"/>
        </w:rPr>
        <w:t xml:space="preserve"> </w:t>
      </w:r>
      <w:r w:rsidRPr="005F5F9C">
        <w:t>hvert</w:t>
      </w:r>
      <w:r w:rsidRPr="005F5F9C">
        <w:rPr>
          <w:spacing w:val="-11"/>
        </w:rPr>
        <w:t xml:space="preserve"> </w:t>
      </w:r>
      <w:r w:rsidRPr="005F5F9C">
        <w:t>år</w:t>
      </w:r>
      <w:r w:rsidRPr="005F5F9C">
        <w:rPr>
          <w:spacing w:val="-11"/>
        </w:rPr>
        <w:t xml:space="preserve"> </w:t>
      </w:r>
      <w:r w:rsidRPr="005F5F9C">
        <w:t>fra</w:t>
      </w:r>
      <w:r w:rsidRPr="005F5F9C">
        <w:rPr>
          <w:spacing w:val="-11"/>
        </w:rPr>
        <w:t xml:space="preserve"> </w:t>
      </w:r>
      <w:r w:rsidRPr="005F5F9C">
        <w:t>2008</w:t>
      </w:r>
      <w:r w:rsidRPr="005F5F9C">
        <w:rPr>
          <w:spacing w:val="-11"/>
        </w:rPr>
        <w:t xml:space="preserve"> </w:t>
      </w:r>
      <w:r w:rsidRPr="005F5F9C">
        <w:t>til</w:t>
      </w:r>
      <w:r w:rsidRPr="005F5F9C">
        <w:rPr>
          <w:spacing w:val="-11"/>
        </w:rPr>
        <w:t xml:space="preserve"> </w:t>
      </w:r>
      <w:r w:rsidRPr="005F5F9C">
        <w:t>2012.</w:t>
      </w:r>
    </w:p>
    <w:p w14:paraId="1EA2A804" w14:textId="77777777" w:rsidR="002E5DFC" w:rsidRPr="002E5DFC" w:rsidRDefault="00DB448E" w:rsidP="002E5DFC">
      <w:pPr>
        <w:pStyle w:val="Listeavsnitt"/>
        <w:numPr>
          <w:ilvl w:val="0"/>
          <w:numId w:val="21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mange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prosent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ha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konsumprisindeksen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økt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med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denn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perioden?</w:t>
      </w:r>
      <w:r w:rsidR="002E5DFC">
        <w:rPr>
          <w:lang w:val="nb-NO"/>
        </w:rPr>
        <w:br/>
      </w:r>
    </w:p>
    <w:p w14:paraId="611471A0" w14:textId="77777777" w:rsidR="002E5DFC" w:rsidRPr="00214CCF" w:rsidRDefault="002E5DFC" w:rsidP="002E5DFC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</w:rPr>
      </w:pPr>
      <w:r>
        <w:rPr>
          <w:color w:val="0000FF"/>
        </w:rPr>
        <w:t>Konsumprisindeksen har økt med</w:t>
      </w:r>
      <w:r w:rsidRPr="00AF467B">
        <w:rPr>
          <w:position w:val="-8"/>
          <w:sz w:val="23"/>
          <w:szCs w:val="23"/>
        </w:rPr>
        <w:object w:dxaOrig="1740" w:dyaOrig="279" w14:anchorId="523736DD">
          <v:shape id="_x0000_i1036" type="#_x0000_t75" style="width:87pt;height:14.65pt" o:ole="">
            <v:imagedata r:id="rId50" o:title=""/>
          </v:shape>
          <o:OLEObject Type="Embed" ProgID="Equation.DSMT4" ShapeID="_x0000_i1036" DrawAspect="Content" ObjectID="_1603872503" r:id="rId51"/>
        </w:object>
      </w:r>
      <w:r>
        <w:rPr>
          <w:color w:val="0000FF"/>
        </w:rPr>
        <w:t xml:space="preserve">prosentpoeng. </w:t>
      </w:r>
      <w:r>
        <w:rPr>
          <w:color w:val="0000FF"/>
        </w:rPr>
        <w:br/>
      </w:r>
      <w:r>
        <w:rPr>
          <w:color w:val="0000FF"/>
        </w:rPr>
        <w:br/>
        <w:t xml:space="preserve">Endring i prosent = </w:t>
      </w:r>
      <w:r w:rsidRPr="00214CCF">
        <w:rPr>
          <w:position w:val="-26"/>
          <w:sz w:val="23"/>
          <w:szCs w:val="23"/>
        </w:rPr>
        <w:object w:dxaOrig="1939" w:dyaOrig="620" w14:anchorId="2B40A1AA">
          <v:shape id="_x0000_i1037" type="#_x0000_t75" style="width:96.75pt;height:30.75pt" o:ole="">
            <v:imagedata r:id="rId52" o:title=""/>
          </v:shape>
          <o:OLEObject Type="Embed" ProgID="Equation.DSMT4" ShapeID="_x0000_i1037" DrawAspect="Content" ObjectID="_1603872504" r:id="rId53"/>
        </w:object>
      </w:r>
      <w:r>
        <w:rPr>
          <w:sz w:val="23"/>
          <w:szCs w:val="23"/>
        </w:rPr>
        <w:br/>
      </w:r>
    </w:p>
    <w:p w14:paraId="6857EE99" w14:textId="77777777" w:rsidR="002E5DFC" w:rsidRPr="007B0377" w:rsidRDefault="002E5DFC" w:rsidP="002E5DFC">
      <w:pPr>
        <w:rPr>
          <w:sz w:val="23"/>
          <w:szCs w:val="23"/>
        </w:rPr>
      </w:pPr>
      <w:r>
        <w:rPr>
          <w:color w:val="0000FF"/>
          <w:u w:val="double"/>
        </w:rPr>
        <w:t>Konsumprisindeksen har økt med 6,7 %</w:t>
      </w:r>
    </w:p>
    <w:p w14:paraId="10695DDE" w14:textId="77777777" w:rsidR="00DB448E" w:rsidRPr="005F5F9C" w:rsidRDefault="00DB448E" w:rsidP="00DB448E">
      <w:r w:rsidRPr="005F5F9C">
        <w:t>I</w:t>
      </w:r>
      <w:r w:rsidRPr="005F5F9C">
        <w:rPr>
          <w:spacing w:val="-11"/>
        </w:rPr>
        <w:t xml:space="preserve"> </w:t>
      </w:r>
      <w:r w:rsidRPr="005F5F9C">
        <w:t>2010</w:t>
      </w:r>
      <w:r w:rsidRPr="005F5F9C">
        <w:rPr>
          <w:spacing w:val="-11"/>
        </w:rPr>
        <w:t xml:space="preserve"> </w:t>
      </w:r>
      <w:r w:rsidRPr="005F5F9C">
        <w:t>kjøpte</w:t>
      </w:r>
      <w:r w:rsidRPr="005F5F9C">
        <w:rPr>
          <w:spacing w:val="-11"/>
        </w:rPr>
        <w:t xml:space="preserve"> </w:t>
      </w:r>
      <w:r w:rsidRPr="005F5F9C">
        <w:t>familien</w:t>
      </w:r>
      <w:r w:rsidRPr="005F5F9C">
        <w:rPr>
          <w:spacing w:val="-13"/>
        </w:rPr>
        <w:t xml:space="preserve"> </w:t>
      </w:r>
      <w:r w:rsidRPr="005F5F9C">
        <w:t>Johnsen</w:t>
      </w:r>
      <w:r w:rsidRPr="005F5F9C">
        <w:rPr>
          <w:spacing w:val="-12"/>
        </w:rPr>
        <w:t xml:space="preserve"> </w:t>
      </w:r>
      <w:r w:rsidRPr="005F5F9C">
        <w:t>matvarer</w:t>
      </w:r>
      <w:r w:rsidRPr="005F5F9C">
        <w:rPr>
          <w:spacing w:val="-11"/>
        </w:rPr>
        <w:t xml:space="preserve"> </w:t>
      </w:r>
      <w:r w:rsidRPr="005F5F9C">
        <w:t>for</w:t>
      </w:r>
      <w:r w:rsidRPr="005F5F9C">
        <w:rPr>
          <w:spacing w:val="-11"/>
        </w:rPr>
        <w:t xml:space="preserve"> </w:t>
      </w:r>
      <w:r w:rsidRPr="005F5F9C">
        <w:t>8000</w:t>
      </w:r>
      <w:r w:rsidRPr="005F5F9C">
        <w:rPr>
          <w:spacing w:val="-11"/>
        </w:rPr>
        <w:t xml:space="preserve"> </w:t>
      </w:r>
      <w:r w:rsidRPr="005F5F9C">
        <w:t>kroner</w:t>
      </w:r>
      <w:r w:rsidRPr="005F5F9C">
        <w:rPr>
          <w:spacing w:val="-8"/>
        </w:rPr>
        <w:t xml:space="preserve"> </w:t>
      </w:r>
      <w:r w:rsidRPr="005F5F9C">
        <w:t>per</w:t>
      </w:r>
      <w:r w:rsidRPr="005F5F9C">
        <w:rPr>
          <w:spacing w:val="-12"/>
        </w:rPr>
        <w:t xml:space="preserve"> </w:t>
      </w:r>
      <w:r w:rsidRPr="005F5F9C">
        <w:t>måned.</w:t>
      </w:r>
      <w:r w:rsidRPr="005F5F9C">
        <w:rPr>
          <w:spacing w:val="-12"/>
        </w:rPr>
        <w:t xml:space="preserve"> </w:t>
      </w:r>
      <w:r w:rsidRPr="005F5F9C">
        <w:t>Vi</w:t>
      </w:r>
      <w:r w:rsidRPr="005F5F9C">
        <w:rPr>
          <w:spacing w:val="-11"/>
        </w:rPr>
        <w:t xml:space="preserve"> </w:t>
      </w:r>
      <w:r w:rsidRPr="005F5F9C">
        <w:t>antar</w:t>
      </w:r>
      <w:r w:rsidRPr="005F5F9C">
        <w:rPr>
          <w:spacing w:val="-12"/>
        </w:rPr>
        <w:t xml:space="preserve"> </w:t>
      </w:r>
      <w:r w:rsidRPr="005F5F9C">
        <w:t>at</w:t>
      </w:r>
      <w:r w:rsidRPr="005F5F9C">
        <w:rPr>
          <w:spacing w:val="-11"/>
        </w:rPr>
        <w:t xml:space="preserve"> </w:t>
      </w:r>
      <w:r w:rsidRPr="005F5F9C">
        <w:t>prisen</w:t>
      </w:r>
      <w:r w:rsidRPr="005F5F9C">
        <w:rPr>
          <w:spacing w:val="-12"/>
        </w:rPr>
        <w:t xml:space="preserve"> </w:t>
      </w:r>
      <w:r w:rsidRPr="005F5F9C">
        <w:t>på disse</w:t>
      </w:r>
      <w:r w:rsidRPr="005F5F9C">
        <w:rPr>
          <w:spacing w:val="-21"/>
        </w:rPr>
        <w:t xml:space="preserve"> </w:t>
      </w:r>
      <w:r w:rsidRPr="005F5F9C">
        <w:t>matvarene</w:t>
      </w:r>
      <w:r w:rsidRPr="005F5F9C">
        <w:rPr>
          <w:spacing w:val="-21"/>
        </w:rPr>
        <w:t xml:space="preserve"> </w:t>
      </w:r>
      <w:r w:rsidRPr="005F5F9C">
        <w:t>har</w:t>
      </w:r>
      <w:r w:rsidRPr="005F5F9C">
        <w:rPr>
          <w:spacing w:val="-21"/>
        </w:rPr>
        <w:t xml:space="preserve"> </w:t>
      </w:r>
      <w:r w:rsidRPr="005F5F9C">
        <w:t>fulgt</w:t>
      </w:r>
      <w:r w:rsidRPr="005F5F9C">
        <w:rPr>
          <w:spacing w:val="-21"/>
        </w:rPr>
        <w:t xml:space="preserve"> </w:t>
      </w:r>
      <w:r w:rsidRPr="005F5F9C">
        <w:t>utviklingen</w:t>
      </w:r>
      <w:r w:rsidRPr="005F5F9C">
        <w:rPr>
          <w:spacing w:val="-23"/>
        </w:rPr>
        <w:t xml:space="preserve"> </w:t>
      </w:r>
      <w:r w:rsidRPr="005F5F9C">
        <w:t>i</w:t>
      </w:r>
      <w:r w:rsidRPr="005F5F9C">
        <w:rPr>
          <w:spacing w:val="-21"/>
        </w:rPr>
        <w:t xml:space="preserve"> </w:t>
      </w:r>
      <w:r w:rsidRPr="005F5F9C">
        <w:t>konsumprisindeksen.</w:t>
      </w:r>
    </w:p>
    <w:p w14:paraId="3542D1E9" w14:textId="77777777" w:rsidR="00FF2936" w:rsidRPr="00FF2936" w:rsidRDefault="00DB448E" w:rsidP="00FF2936">
      <w:pPr>
        <w:pStyle w:val="Listeavsnitt"/>
        <w:numPr>
          <w:ilvl w:val="0"/>
          <w:numId w:val="21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betalt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familien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per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måned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for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tilsvarend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matvarer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2012?</w:t>
      </w:r>
    </w:p>
    <w:p w14:paraId="5F7B9D54" w14:textId="77777777" w:rsidR="00FF2936" w:rsidRPr="00112CA3" w:rsidRDefault="00FF2936" w:rsidP="00FF2936">
      <w:pPr>
        <w:autoSpaceDE w:val="0"/>
        <w:autoSpaceDN w:val="0"/>
        <w:adjustRightInd w:val="0"/>
        <w:spacing w:after="0" w:line="240" w:lineRule="auto"/>
        <w:ind w:left="360"/>
        <w:rPr>
          <w:rFonts w:cs="Calibri"/>
          <w:color w:val="000000"/>
        </w:rPr>
      </w:pPr>
      <w:r w:rsidRPr="00112CA3">
        <w:rPr>
          <w:position w:val="-92"/>
          <w:sz w:val="23"/>
          <w:szCs w:val="23"/>
        </w:rPr>
        <w:object w:dxaOrig="2439" w:dyaOrig="2260" w14:anchorId="6986C761">
          <v:shape id="_x0000_i1038" type="#_x0000_t75" style="width:122.25pt;height:113.25pt" o:ole="">
            <v:imagedata r:id="rId54" o:title=""/>
          </v:shape>
          <o:OLEObject Type="Embed" ProgID="Equation.DSMT4" ShapeID="_x0000_i1038" DrawAspect="Content" ObjectID="_1603872505" r:id="rId55"/>
        </w:object>
      </w:r>
    </w:p>
    <w:p w14:paraId="244F7682" w14:textId="77777777" w:rsidR="00FF2936" w:rsidRDefault="00FF2936" w:rsidP="00FF2936">
      <w:pPr>
        <w:autoSpaceDE w:val="0"/>
        <w:autoSpaceDN w:val="0"/>
        <w:adjustRightInd w:val="0"/>
        <w:spacing w:after="0" w:line="240" w:lineRule="auto"/>
        <w:rPr>
          <w:sz w:val="23"/>
          <w:szCs w:val="23"/>
        </w:rPr>
      </w:pPr>
    </w:p>
    <w:p w14:paraId="17822EA6" w14:textId="77777777" w:rsidR="00DB448E" w:rsidRPr="007B0377" w:rsidRDefault="00FF2936" w:rsidP="007B0377">
      <w:pPr>
        <w:ind w:left="360"/>
        <w:rPr>
          <w:sz w:val="23"/>
          <w:szCs w:val="23"/>
        </w:rPr>
      </w:pPr>
      <w:r>
        <w:rPr>
          <w:color w:val="0000FF"/>
          <w:u w:val="double"/>
        </w:rPr>
        <w:t>I 2012 betalte familien 8161kr for tilsvarende matvarer</w:t>
      </w:r>
    </w:p>
    <w:p w14:paraId="78444C7A" w14:textId="77777777" w:rsidR="00DB448E" w:rsidRPr="005F5F9C" w:rsidRDefault="00DB448E" w:rsidP="00DB448E">
      <w:r w:rsidRPr="005F5F9C">
        <w:t>I</w:t>
      </w:r>
      <w:r w:rsidRPr="005F5F9C">
        <w:rPr>
          <w:spacing w:val="-10"/>
        </w:rPr>
        <w:t xml:space="preserve"> </w:t>
      </w:r>
      <w:r w:rsidRPr="005F5F9C">
        <w:t>2008</w:t>
      </w:r>
      <w:r w:rsidRPr="005F5F9C">
        <w:rPr>
          <w:spacing w:val="-10"/>
        </w:rPr>
        <w:t xml:space="preserve"> </w:t>
      </w:r>
      <w:r w:rsidRPr="005F5F9C">
        <w:t>var</w:t>
      </w:r>
      <w:r w:rsidRPr="005F5F9C">
        <w:rPr>
          <w:spacing w:val="-10"/>
        </w:rPr>
        <w:t xml:space="preserve"> </w:t>
      </w:r>
      <w:r w:rsidRPr="005F5F9C">
        <w:t>inntekten</w:t>
      </w:r>
      <w:r w:rsidRPr="005F5F9C">
        <w:rPr>
          <w:spacing w:val="-11"/>
        </w:rPr>
        <w:t xml:space="preserve"> </w:t>
      </w:r>
      <w:r w:rsidRPr="005F5F9C">
        <w:t>til</w:t>
      </w:r>
      <w:r w:rsidRPr="005F5F9C">
        <w:rPr>
          <w:spacing w:val="-11"/>
        </w:rPr>
        <w:t xml:space="preserve"> </w:t>
      </w:r>
      <w:r w:rsidRPr="005F5F9C">
        <w:t>familien</w:t>
      </w:r>
      <w:r w:rsidRPr="005F5F9C">
        <w:rPr>
          <w:spacing w:val="-12"/>
        </w:rPr>
        <w:t xml:space="preserve"> </w:t>
      </w:r>
      <w:r w:rsidRPr="005F5F9C">
        <w:t>Johnsen</w:t>
      </w:r>
      <w:r w:rsidRPr="005F5F9C">
        <w:rPr>
          <w:spacing w:val="-10"/>
        </w:rPr>
        <w:t xml:space="preserve"> </w:t>
      </w:r>
      <w:r w:rsidRPr="005F5F9C">
        <w:t>45</w:t>
      </w:r>
      <w:r w:rsidRPr="005F5F9C">
        <w:rPr>
          <w:spacing w:val="-8"/>
        </w:rPr>
        <w:t xml:space="preserve"> </w:t>
      </w:r>
      <w:r w:rsidRPr="005F5F9C">
        <w:t>000</w:t>
      </w:r>
      <w:r w:rsidRPr="005F5F9C">
        <w:rPr>
          <w:spacing w:val="-10"/>
        </w:rPr>
        <w:t xml:space="preserve"> </w:t>
      </w:r>
      <w:r w:rsidRPr="005F5F9C">
        <w:t>kroner</w:t>
      </w:r>
      <w:r w:rsidRPr="005F5F9C">
        <w:rPr>
          <w:spacing w:val="-10"/>
        </w:rPr>
        <w:t xml:space="preserve"> </w:t>
      </w:r>
      <w:r w:rsidRPr="005F5F9C">
        <w:t>per</w:t>
      </w:r>
      <w:r w:rsidRPr="005F5F9C">
        <w:rPr>
          <w:spacing w:val="-10"/>
        </w:rPr>
        <w:t xml:space="preserve"> </w:t>
      </w:r>
      <w:r w:rsidRPr="005F5F9C">
        <w:t>måned.</w:t>
      </w:r>
      <w:r w:rsidRPr="005F5F9C">
        <w:rPr>
          <w:spacing w:val="-11"/>
        </w:rPr>
        <w:t xml:space="preserve"> </w:t>
      </w:r>
      <w:r w:rsidRPr="005F5F9C">
        <w:t>I</w:t>
      </w:r>
      <w:r w:rsidRPr="005F5F9C">
        <w:rPr>
          <w:spacing w:val="-10"/>
        </w:rPr>
        <w:t xml:space="preserve"> </w:t>
      </w:r>
      <w:r w:rsidRPr="005F5F9C">
        <w:t>2012</w:t>
      </w:r>
      <w:r w:rsidRPr="005F5F9C">
        <w:rPr>
          <w:spacing w:val="-10"/>
        </w:rPr>
        <w:t xml:space="preserve"> </w:t>
      </w:r>
      <w:r w:rsidRPr="005F5F9C">
        <w:t>var</w:t>
      </w:r>
      <w:r w:rsidRPr="005F5F9C">
        <w:rPr>
          <w:spacing w:val="-10"/>
        </w:rPr>
        <w:t xml:space="preserve"> </w:t>
      </w:r>
      <w:r w:rsidRPr="005F5F9C">
        <w:t>inntekten økt</w:t>
      </w:r>
      <w:r w:rsidRPr="005F5F9C">
        <w:rPr>
          <w:spacing w:val="-11"/>
        </w:rPr>
        <w:t xml:space="preserve"> </w:t>
      </w:r>
      <w:r w:rsidRPr="005F5F9C">
        <w:t>til</w:t>
      </w:r>
      <w:r w:rsidRPr="005F5F9C">
        <w:rPr>
          <w:spacing w:val="-10"/>
        </w:rPr>
        <w:t xml:space="preserve"> </w:t>
      </w:r>
      <w:r w:rsidRPr="005F5F9C">
        <w:t>49</w:t>
      </w:r>
      <w:r w:rsidRPr="005F5F9C">
        <w:rPr>
          <w:spacing w:val="-12"/>
        </w:rPr>
        <w:t xml:space="preserve"> </w:t>
      </w:r>
      <w:r w:rsidRPr="005F5F9C">
        <w:t>000</w:t>
      </w:r>
      <w:r w:rsidRPr="005F5F9C">
        <w:rPr>
          <w:spacing w:val="-10"/>
        </w:rPr>
        <w:t xml:space="preserve"> </w:t>
      </w:r>
      <w:r w:rsidRPr="005F5F9C">
        <w:t>kroner</w:t>
      </w:r>
      <w:r w:rsidRPr="005F5F9C">
        <w:rPr>
          <w:spacing w:val="-10"/>
        </w:rPr>
        <w:t xml:space="preserve"> </w:t>
      </w:r>
      <w:r w:rsidRPr="005F5F9C">
        <w:t>per</w:t>
      </w:r>
      <w:r w:rsidRPr="005F5F9C">
        <w:rPr>
          <w:spacing w:val="-10"/>
        </w:rPr>
        <w:t xml:space="preserve"> </w:t>
      </w:r>
      <w:r w:rsidRPr="005F5F9C">
        <w:t>måned.</w:t>
      </w:r>
    </w:p>
    <w:p w14:paraId="6F36CAAB" w14:textId="77777777" w:rsidR="00DB448E" w:rsidRDefault="00DB448E" w:rsidP="00DB448E">
      <w:pPr>
        <w:pStyle w:val="Listeavsnitt"/>
        <w:numPr>
          <w:ilvl w:val="0"/>
          <w:numId w:val="21"/>
        </w:numPr>
        <w:rPr>
          <w:lang w:val="nb-NO"/>
        </w:rPr>
      </w:pPr>
      <w:r w:rsidRPr="005F5F9C">
        <w:rPr>
          <w:lang w:val="nb-NO"/>
        </w:rPr>
        <w:t>Gjør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beregninger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og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avgjø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om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familien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hadde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størr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kjøpekraf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(bedr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råd)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i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2012 enn i</w:t>
      </w:r>
      <w:r w:rsidRPr="005F5F9C">
        <w:rPr>
          <w:spacing w:val="-5"/>
          <w:lang w:val="nb-NO"/>
        </w:rPr>
        <w:t xml:space="preserve"> </w:t>
      </w:r>
      <w:r w:rsidRPr="005F5F9C">
        <w:rPr>
          <w:lang w:val="nb-NO"/>
        </w:rPr>
        <w:t>2008.</w:t>
      </w:r>
    </w:p>
    <w:p w14:paraId="240A071F" w14:textId="77777777" w:rsidR="00FF2936" w:rsidRDefault="00FF2936" w:rsidP="00FF2936">
      <w:pPr>
        <w:autoSpaceDE w:val="0"/>
        <w:autoSpaceDN w:val="0"/>
        <w:adjustRightInd w:val="0"/>
        <w:spacing w:after="0" w:line="240" w:lineRule="auto"/>
        <w:rPr>
          <w:rFonts w:cs="Franklin Gothic Book"/>
          <w:color w:val="000000"/>
          <w:sz w:val="23"/>
          <w:szCs w:val="23"/>
          <w:lang w:eastAsia="nb-NO"/>
        </w:rPr>
      </w:pPr>
      <w:r w:rsidRPr="004F1516">
        <w:rPr>
          <w:position w:val="-120"/>
          <w:sz w:val="23"/>
          <w:szCs w:val="23"/>
        </w:rPr>
        <w:object w:dxaOrig="3040" w:dyaOrig="2520" w14:anchorId="729BBF28">
          <v:shape id="_x0000_i1039" type="#_x0000_t75" style="width:151.9pt;height:126.4pt" o:ole="">
            <v:imagedata r:id="rId56" o:title=""/>
          </v:shape>
          <o:OLEObject Type="Embed" ProgID="Equation.DSMT4" ShapeID="_x0000_i1039" DrawAspect="Content" ObjectID="_1603872506" r:id="rId57"/>
        </w:object>
      </w:r>
    </w:p>
    <w:p w14:paraId="2FBFF3A0" w14:textId="77777777" w:rsidR="00FF2936" w:rsidRDefault="00FF2936" w:rsidP="00FF2936">
      <w:pPr>
        <w:autoSpaceDE w:val="0"/>
        <w:autoSpaceDN w:val="0"/>
        <w:adjustRightInd w:val="0"/>
        <w:spacing w:after="0" w:line="240" w:lineRule="auto"/>
        <w:rPr>
          <w:rFonts w:cs="Franklin Gothic Book"/>
          <w:color w:val="000000"/>
          <w:sz w:val="23"/>
          <w:szCs w:val="23"/>
          <w:lang w:eastAsia="nb-NO"/>
        </w:rPr>
      </w:pPr>
    </w:p>
    <w:p w14:paraId="71F1FFEA" w14:textId="77777777" w:rsidR="00DB448E" w:rsidRPr="00834181" w:rsidRDefault="00FF2936" w:rsidP="00834181">
      <w:pPr>
        <w:rPr>
          <w:sz w:val="23"/>
          <w:szCs w:val="23"/>
        </w:rPr>
      </w:pPr>
      <w:r>
        <w:rPr>
          <w:color w:val="0000FF"/>
          <w:u w:val="double"/>
        </w:rPr>
        <w:t>Reallønna er høyere i 2012 enn i 2008, så familien har fått økt kjøpekraft</w:t>
      </w:r>
    </w:p>
    <w:p w14:paraId="6BF39616" w14:textId="77777777" w:rsidR="00D84432" w:rsidRPr="005F5F9C" w:rsidRDefault="00D84432" w:rsidP="00D84432">
      <w:pPr>
        <w:pStyle w:val="Bildetekst"/>
        <w:rPr>
          <w:rFonts w:ascii="Times New Roman" w:hAnsi="Times New Roman" w:cs="Times New Roman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12</w:t>
        </w:r>
      </w:fldSimple>
      <w:r w:rsidR="00B90EC2" w:rsidRPr="005F5F9C">
        <w:t xml:space="preserve"> </w:t>
      </w:r>
      <w:r w:rsidR="007729B7" w:rsidRPr="005F5F9C">
        <w:rPr>
          <w:rFonts w:ascii="Franklin Gothic Book" w:hAnsi="Franklin Gothic Book" w:cs="Franklin Gothic Book"/>
          <w:sz w:val="24"/>
          <w:szCs w:val="24"/>
        </w:rPr>
        <w:t>(H2013 eksempel del1, 2</w:t>
      </w:r>
      <w:r w:rsidRPr="005F5F9C"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7AD1C15A" w14:textId="77777777" w:rsidR="007729B7" w:rsidRDefault="007729B7" w:rsidP="007729B7">
      <w:pPr>
        <w:rPr>
          <w:sz w:val="24"/>
        </w:rPr>
      </w:pPr>
      <w:r w:rsidRPr="005F5F9C">
        <w:rPr>
          <w:sz w:val="24"/>
        </w:rPr>
        <w:t>Et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år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hadde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Ole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en</w:t>
      </w:r>
      <w:r w:rsidRPr="005F5F9C">
        <w:rPr>
          <w:spacing w:val="-8"/>
          <w:sz w:val="24"/>
        </w:rPr>
        <w:t xml:space="preserve"> </w:t>
      </w:r>
      <w:r w:rsidRPr="005F5F9C">
        <w:rPr>
          <w:sz w:val="24"/>
        </w:rPr>
        <w:t>reallønn</w:t>
      </w:r>
      <w:r w:rsidRPr="005F5F9C">
        <w:rPr>
          <w:spacing w:val="-9"/>
          <w:sz w:val="24"/>
        </w:rPr>
        <w:t xml:space="preserve"> </w:t>
      </w:r>
      <w:r w:rsidRPr="005F5F9C">
        <w:rPr>
          <w:sz w:val="24"/>
        </w:rPr>
        <w:t>på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500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000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kroner.</w:t>
      </w:r>
      <w:r w:rsidRPr="005F5F9C">
        <w:rPr>
          <w:spacing w:val="-10"/>
          <w:sz w:val="24"/>
        </w:rPr>
        <w:t xml:space="preserve"> </w:t>
      </w:r>
      <w:r w:rsidRPr="005F5F9C">
        <w:rPr>
          <w:sz w:val="24"/>
        </w:rPr>
        <w:t>Konsumprisindeksen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dette</w:t>
      </w:r>
      <w:r w:rsidRPr="005F5F9C">
        <w:rPr>
          <w:spacing w:val="-8"/>
          <w:sz w:val="24"/>
        </w:rPr>
        <w:t xml:space="preserve"> </w:t>
      </w:r>
      <w:r w:rsidRPr="005F5F9C">
        <w:rPr>
          <w:sz w:val="24"/>
        </w:rPr>
        <w:t>året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var</w:t>
      </w:r>
      <w:r w:rsidRPr="005F5F9C">
        <w:rPr>
          <w:spacing w:val="-7"/>
          <w:sz w:val="24"/>
        </w:rPr>
        <w:t xml:space="preserve"> </w:t>
      </w:r>
      <w:r w:rsidRPr="005F5F9C">
        <w:rPr>
          <w:sz w:val="24"/>
        </w:rPr>
        <w:t>130. Bestem</w:t>
      </w:r>
      <w:r w:rsidRPr="005F5F9C">
        <w:rPr>
          <w:spacing w:val="-15"/>
          <w:sz w:val="24"/>
        </w:rPr>
        <w:t xml:space="preserve"> </w:t>
      </w:r>
      <w:r w:rsidRPr="005F5F9C">
        <w:rPr>
          <w:sz w:val="24"/>
        </w:rPr>
        <w:t>den</w:t>
      </w:r>
      <w:r w:rsidRPr="005F5F9C">
        <w:rPr>
          <w:spacing w:val="-15"/>
          <w:sz w:val="24"/>
        </w:rPr>
        <w:t xml:space="preserve"> </w:t>
      </w:r>
      <w:r w:rsidRPr="005F5F9C">
        <w:rPr>
          <w:sz w:val="24"/>
        </w:rPr>
        <w:t>nominelle</w:t>
      </w:r>
      <w:r w:rsidRPr="005F5F9C">
        <w:rPr>
          <w:spacing w:val="-14"/>
          <w:sz w:val="24"/>
        </w:rPr>
        <w:t xml:space="preserve"> </w:t>
      </w:r>
      <w:r w:rsidRPr="005F5F9C">
        <w:rPr>
          <w:sz w:val="24"/>
        </w:rPr>
        <w:t>lønna</w:t>
      </w:r>
      <w:r w:rsidRPr="005F5F9C">
        <w:rPr>
          <w:spacing w:val="-14"/>
          <w:sz w:val="24"/>
        </w:rPr>
        <w:t xml:space="preserve"> </w:t>
      </w:r>
      <w:r w:rsidRPr="005F5F9C">
        <w:rPr>
          <w:sz w:val="24"/>
        </w:rPr>
        <w:t>til</w:t>
      </w:r>
      <w:r w:rsidRPr="005F5F9C">
        <w:rPr>
          <w:spacing w:val="-14"/>
          <w:sz w:val="24"/>
        </w:rPr>
        <w:t xml:space="preserve"> </w:t>
      </w:r>
      <w:r w:rsidRPr="005F5F9C">
        <w:rPr>
          <w:sz w:val="24"/>
        </w:rPr>
        <w:t>Ole</w:t>
      </w:r>
      <w:r w:rsidRPr="005F5F9C">
        <w:rPr>
          <w:spacing w:val="-14"/>
          <w:sz w:val="24"/>
        </w:rPr>
        <w:t xml:space="preserve"> </w:t>
      </w:r>
      <w:r w:rsidRPr="005F5F9C">
        <w:rPr>
          <w:sz w:val="24"/>
        </w:rPr>
        <w:t>dette</w:t>
      </w:r>
      <w:r w:rsidRPr="005F5F9C">
        <w:rPr>
          <w:spacing w:val="-15"/>
          <w:sz w:val="24"/>
        </w:rPr>
        <w:t xml:space="preserve"> </w:t>
      </w:r>
      <w:r w:rsidRPr="005F5F9C">
        <w:rPr>
          <w:sz w:val="24"/>
        </w:rPr>
        <w:t>året.</w:t>
      </w:r>
    </w:p>
    <w:p w14:paraId="5BF3812B" w14:textId="77777777" w:rsidR="00834181" w:rsidRDefault="00834181" w:rsidP="00834181">
      <w:pPr>
        <w:rPr>
          <w:color w:val="0000FF"/>
        </w:rPr>
      </w:pPr>
      <w:r w:rsidRPr="003C113F">
        <w:rPr>
          <w:color w:val="0000FF"/>
          <w:position w:val="-22"/>
        </w:rPr>
        <w:object w:dxaOrig="3980" w:dyaOrig="580" w14:anchorId="5C016973">
          <v:shape id="_x0000_i1040" type="#_x0000_t75" style="width:198.75pt;height:28.5pt" o:ole="">
            <v:imagedata r:id="rId58" o:title=""/>
          </v:shape>
          <o:OLEObject Type="Embed" ProgID="Equation.DSMT4" ShapeID="_x0000_i1040" DrawAspect="Content" ObjectID="_1603872507" r:id="rId59"/>
        </w:object>
      </w:r>
      <w:r>
        <w:rPr>
          <w:color w:val="0000FF"/>
        </w:rPr>
        <w:t xml:space="preserve"> </w:t>
      </w:r>
    </w:p>
    <w:p w14:paraId="27AF48FB" w14:textId="77777777" w:rsidR="00834181" w:rsidRDefault="00834181" w:rsidP="00834181">
      <w:pPr>
        <w:rPr>
          <w:color w:val="0000FF"/>
        </w:rPr>
      </w:pPr>
      <w:r w:rsidRPr="003C113F">
        <w:rPr>
          <w:color w:val="0000FF"/>
          <w:position w:val="-22"/>
        </w:rPr>
        <w:object w:dxaOrig="3500" w:dyaOrig="580" w14:anchorId="3D374DCC">
          <v:shape id="_x0000_i1041" type="#_x0000_t75" style="width:174.75pt;height:28.5pt" o:ole="">
            <v:imagedata r:id="rId60" o:title=""/>
          </v:shape>
          <o:OLEObject Type="Embed" ProgID="Equation.DSMT4" ShapeID="_x0000_i1041" DrawAspect="Content" ObjectID="_1603872508" r:id="rId61"/>
        </w:object>
      </w:r>
    </w:p>
    <w:p w14:paraId="0A8F906A" w14:textId="77777777" w:rsidR="00834181" w:rsidRPr="007B0377" w:rsidRDefault="00834181" w:rsidP="007729B7">
      <w:pPr>
        <w:rPr>
          <w:rFonts w:asciiTheme="majorHAnsi" w:eastAsia="Calibri" w:hAnsiTheme="majorHAnsi" w:cstheme="majorBidi"/>
          <w:color w:val="2E74B5" w:themeColor="accent1" w:themeShade="BF"/>
          <w:sz w:val="32"/>
          <w:szCs w:val="32"/>
        </w:rPr>
      </w:pPr>
      <w:r>
        <w:rPr>
          <w:color w:val="0000FF"/>
          <w:u w:val="double"/>
          <w:lang w:val="nn-NO"/>
        </w:rPr>
        <w:t>Den nominelle lønna til Ole dette året var 650 000 kr</w:t>
      </w:r>
    </w:p>
    <w:p w14:paraId="40A3F412" w14:textId="77777777" w:rsidR="007B0377" w:rsidRDefault="007B0377" w:rsidP="001467D7">
      <w:pPr>
        <w:pStyle w:val="Bildetekst"/>
      </w:pPr>
    </w:p>
    <w:p w14:paraId="6CD72DE7" w14:textId="77777777" w:rsidR="007B0377" w:rsidRDefault="007B0377" w:rsidP="001467D7">
      <w:pPr>
        <w:pStyle w:val="Bildetekst"/>
      </w:pPr>
    </w:p>
    <w:p w14:paraId="1608EF2E" w14:textId="77777777" w:rsidR="007B0377" w:rsidRDefault="007B0377" w:rsidP="001467D7">
      <w:pPr>
        <w:pStyle w:val="Bildetekst"/>
      </w:pPr>
    </w:p>
    <w:p w14:paraId="6FCC7FB7" w14:textId="77777777" w:rsidR="007B0377" w:rsidRDefault="007B0377" w:rsidP="001467D7">
      <w:pPr>
        <w:pStyle w:val="Bildetekst"/>
      </w:pPr>
    </w:p>
    <w:p w14:paraId="134C7EAD" w14:textId="77777777" w:rsidR="007B0377" w:rsidRDefault="007B0377" w:rsidP="001467D7">
      <w:pPr>
        <w:pStyle w:val="Bildetekst"/>
      </w:pPr>
    </w:p>
    <w:p w14:paraId="78A47B9A" w14:textId="77777777" w:rsidR="007B0377" w:rsidRDefault="007B0377" w:rsidP="001467D7">
      <w:pPr>
        <w:pStyle w:val="Bildetekst"/>
      </w:pPr>
    </w:p>
    <w:p w14:paraId="5926AB18" w14:textId="77777777" w:rsidR="007B0377" w:rsidRDefault="007B0377" w:rsidP="001467D7">
      <w:pPr>
        <w:pStyle w:val="Bildetekst"/>
      </w:pPr>
    </w:p>
    <w:p w14:paraId="3B7EA424" w14:textId="77777777" w:rsidR="007B0377" w:rsidRDefault="007B0377" w:rsidP="001467D7">
      <w:pPr>
        <w:pStyle w:val="Bildetekst"/>
      </w:pPr>
    </w:p>
    <w:p w14:paraId="046BCC8D" w14:textId="77777777" w:rsidR="007B0377" w:rsidRDefault="007B0377" w:rsidP="001467D7">
      <w:pPr>
        <w:pStyle w:val="Bildetekst"/>
      </w:pPr>
    </w:p>
    <w:p w14:paraId="3692FE09" w14:textId="77777777" w:rsidR="007B0377" w:rsidRDefault="007B0377" w:rsidP="001467D7">
      <w:pPr>
        <w:pStyle w:val="Bildetekst"/>
      </w:pPr>
    </w:p>
    <w:p w14:paraId="40287DAE" w14:textId="77777777" w:rsidR="00C94DD4" w:rsidRPr="005F5F9C" w:rsidRDefault="001467D7" w:rsidP="001467D7">
      <w:pPr>
        <w:pStyle w:val="Bildetekst"/>
        <w:rPr>
          <w:szCs w:val="36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13</w:t>
        </w:r>
      </w:fldSimple>
      <w:r w:rsidR="00C94DD4" w:rsidRPr="005F5F9C">
        <w:rPr>
          <w:szCs w:val="36"/>
        </w:rPr>
        <w:t xml:space="preserve"> </w:t>
      </w:r>
      <w:r w:rsidR="00651666" w:rsidRPr="005F5F9C">
        <w:rPr>
          <w:rFonts w:ascii="Franklin Gothic Book" w:hAnsi="Franklin Gothic Book" w:cs="Franklin Gothic Book"/>
          <w:sz w:val="24"/>
          <w:szCs w:val="24"/>
        </w:rPr>
        <w:t>(V2013 del2, 5</w:t>
      </w:r>
      <w:r w:rsidR="00C94DD4" w:rsidRPr="005F5F9C"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6C6A50F4" w14:textId="77777777" w:rsidR="00651666" w:rsidRPr="005F5F9C" w:rsidRDefault="00651666" w:rsidP="00DB448E">
      <w:pPr>
        <w:ind w:left="1418"/>
        <w:jc w:val="both"/>
        <w:rPr>
          <w:rFonts w:ascii="Franklin Gothic Medium" w:eastAsia="Franklin Gothic Medium" w:hAnsi="Franklin Gothic Medium" w:cs="Franklin Gothic Medium"/>
          <w:sz w:val="20"/>
          <w:szCs w:val="20"/>
        </w:rPr>
      </w:pPr>
      <w:r w:rsidRPr="005F5F9C">
        <w:rPr>
          <w:rFonts w:ascii="Franklin Gothic Medium" w:eastAsia="Franklin Gothic Medium" w:hAnsi="Franklin Gothic Medium" w:cs="Franklin Gothic Medium"/>
          <w:noProof/>
          <w:sz w:val="20"/>
          <w:szCs w:val="20"/>
          <w:lang w:eastAsia="nb-NO"/>
        </w:rPr>
        <w:drawing>
          <wp:inline distT="0" distB="0" distL="0" distR="0" wp14:anchorId="0DB06FF7" wp14:editId="44C41CF0">
            <wp:extent cx="5514975" cy="3981450"/>
            <wp:effectExtent l="0" t="0" r="0" b="0"/>
            <wp:docPr id="31" name="image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2.pn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14975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08B30" w14:textId="77777777" w:rsidR="00651666" w:rsidRPr="005F5F9C" w:rsidRDefault="00651666" w:rsidP="00DB448E">
      <w:r w:rsidRPr="005F5F9C">
        <w:t>Ovenfor</w:t>
      </w:r>
      <w:r w:rsidRPr="005F5F9C">
        <w:rPr>
          <w:spacing w:val="-9"/>
        </w:rPr>
        <w:t xml:space="preserve"> </w:t>
      </w:r>
      <w:r w:rsidRPr="005F5F9C">
        <w:t>ser</w:t>
      </w:r>
      <w:r w:rsidRPr="005F5F9C">
        <w:rPr>
          <w:spacing w:val="-9"/>
        </w:rPr>
        <w:t xml:space="preserve"> </w:t>
      </w:r>
      <w:r w:rsidRPr="005F5F9C">
        <w:t>du</w:t>
      </w:r>
      <w:r w:rsidRPr="005F5F9C">
        <w:rPr>
          <w:spacing w:val="-9"/>
        </w:rPr>
        <w:t xml:space="preserve"> </w:t>
      </w:r>
      <w:r w:rsidRPr="005F5F9C">
        <w:t>nedbetalingsplanen</w:t>
      </w:r>
      <w:r w:rsidRPr="005F5F9C">
        <w:rPr>
          <w:spacing w:val="-10"/>
        </w:rPr>
        <w:t xml:space="preserve"> </w:t>
      </w:r>
      <w:r w:rsidRPr="005F5F9C">
        <w:t>for</w:t>
      </w:r>
      <w:r w:rsidRPr="005F5F9C">
        <w:rPr>
          <w:spacing w:val="-9"/>
        </w:rPr>
        <w:t xml:space="preserve"> </w:t>
      </w:r>
      <w:r w:rsidRPr="005F5F9C">
        <w:t>et</w:t>
      </w:r>
      <w:r w:rsidRPr="005F5F9C">
        <w:rPr>
          <w:spacing w:val="-9"/>
        </w:rPr>
        <w:t xml:space="preserve"> </w:t>
      </w:r>
      <w:r w:rsidRPr="005F5F9C">
        <w:t>lån</w:t>
      </w:r>
      <w:r w:rsidRPr="005F5F9C">
        <w:rPr>
          <w:spacing w:val="-9"/>
        </w:rPr>
        <w:t xml:space="preserve"> </w:t>
      </w:r>
      <w:r w:rsidRPr="005F5F9C">
        <w:t>som</w:t>
      </w:r>
      <w:r w:rsidRPr="005F5F9C">
        <w:rPr>
          <w:spacing w:val="-10"/>
        </w:rPr>
        <w:t xml:space="preserve"> </w:t>
      </w:r>
      <w:r w:rsidRPr="005F5F9C">
        <w:t>betales</w:t>
      </w:r>
      <w:r w:rsidRPr="005F5F9C">
        <w:rPr>
          <w:spacing w:val="-10"/>
        </w:rPr>
        <w:t xml:space="preserve"> </w:t>
      </w:r>
      <w:r w:rsidRPr="005F5F9C">
        <w:t>ned</w:t>
      </w:r>
      <w:r w:rsidRPr="005F5F9C">
        <w:rPr>
          <w:spacing w:val="-9"/>
        </w:rPr>
        <w:t xml:space="preserve"> </w:t>
      </w:r>
      <w:r w:rsidRPr="005F5F9C">
        <w:t>i</w:t>
      </w:r>
      <w:r w:rsidRPr="005F5F9C">
        <w:rPr>
          <w:spacing w:val="-10"/>
        </w:rPr>
        <w:t xml:space="preserve"> </w:t>
      </w:r>
      <w:r w:rsidRPr="005F5F9C">
        <w:t>løpet</w:t>
      </w:r>
      <w:r w:rsidRPr="005F5F9C">
        <w:rPr>
          <w:spacing w:val="-9"/>
        </w:rPr>
        <w:t xml:space="preserve"> </w:t>
      </w:r>
      <w:r w:rsidRPr="005F5F9C">
        <w:t>av</w:t>
      </w:r>
      <w:r w:rsidRPr="005F5F9C">
        <w:rPr>
          <w:spacing w:val="-10"/>
        </w:rPr>
        <w:t xml:space="preserve"> </w:t>
      </w:r>
      <w:r w:rsidRPr="005F5F9C">
        <w:t>10</w:t>
      </w:r>
      <w:r w:rsidRPr="005F5F9C">
        <w:rPr>
          <w:spacing w:val="-9"/>
        </w:rPr>
        <w:t xml:space="preserve"> </w:t>
      </w:r>
      <w:r w:rsidRPr="005F5F9C">
        <w:t>terminer. Hver</w:t>
      </w:r>
      <w:r w:rsidRPr="005F5F9C">
        <w:rPr>
          <w:spacing w:val="-10"/>
        </w:rPr>
        <w:t xml:space="preserve"> </w:t>
      </w:r>
      <w:r w:rsidRPr="005F5F9C">
        <w:t>termin</w:t>
      </w:r>
      <w:r w:rsidRPr="005F5F9C">
        <w:rPr>
          <w:spacing w:val="-10"/>
        </w:rPr>
        <w:t xml:space="preserve"> </w:t>
      </w:r>
      <w:r w:rsidRPr="005F5F9C">
        <w:t>er</w:t>
      </w:r>
      <w:r w:rsidRPr="005F5F9C">
        <w:rPr>
          <w:spacing w:val="-10"/>
        </w:rPr>
        <w:t xml:space="preserve"> </w:t>
      </w:r>
      <w:r w:rsidRPr="005F5F9C">
        <w:t>1</w:t>
      </w:r>
      <w:r w:rsidRPr="005F5F9C">
        <w:rPr>
          <w:spacing w:val="-11"/>
        </w:rPr>
        <w:t xml:space="preserve"> </w:t>
      </w:r>
      <w:r w:rsidRPr="005F5F9C">
        <w:t>år.</w:t>
      </w:r>
      <w:r w:rsidRPr="005F5F9C">
        <w:rPr>
          <w:spacing w:val="-10"/>
        </w:rPr>
        <w:t xml:space="preserve"> </w:t>
      </w:r>
      <w:r w:rsidRPr="005F5F9C">
        <w:t>Renten</w:t>
      </w:r>
      <w:r w:rsidRPr="005F5F9C">
        <w:rPr>
          <w:spacing w:val="-11"/>
        </w:rPr>
        <w:t xml:space="preserve"> </w:t>
      </w:r>
      <w:r w:rsidRPr="005F5F9C">
        <w:t>i</w:t>
      </w:r>
      <w:r w:rsidRPr="005F5F9C">
        <w:rPr>
          <w:spacing w:val="-11"/>
        </w:rPr>
        <w:t xml:space="preserve"> </w:t>
      </w:r>
      <w:r w:rsidRPr="005F5F9C">
        <w:t>prosent</w:t>
      </w:r>
      <w:r w:rsidRPr="005F5F9C">
        <w:rPr>
          <w:spacing w:val="-9"/>
        </w:rPr>
        <w:t xml:space="preserve"> </w:t>
      </w:r>
      <w:r w:rsidRPr="005F5F9C">
        <w:t>er</w:t>
      </w:r>
      <w:r w:rsidRPr="005F5F9C">
        <w:rPr>
          <w:spacing w:val="-10"/>
        </w:rPr>
        <w:t xml:space="preserve"> </w:t>
      </w:r>
      <w:r w:rsidRPr="005F5F9C">
        <w:t>den</w:t>
      </w:r>
      <w:r w:rsidRPr="005F5F9C">
        <w:rPr>
          <w:spacing w:val="-11"/>
        </w:rPr>
        <w:t xml:space="preserve"> </w:t>
      </w:r>
      <w:r w:rsidRPr="005F5F9C">
        <w:t>samme</w:t>
      </w:r>
      <w:r w:rsidRPr="005F5F9C">
        <w:rPr>
          <w:spacing w:val="-10"/>
        </w:rPr>
        <w:t xml:space="preserve"> </w:t>
      </w:r>
      <w:r w:rsidRPr="005F5F9C">
        <w:t>i</w:t>
      </w:r>
      <w:r w:rsidRPr="005F5F9C">
        <w:rPr>
          <w:spacing w:val="-11"/>
        </w:rPr>
        <w:t xml:space="preserve"> </w:t>
      </w:r>
      <w:r w:rsidRPr="005F5F9C">
        <w:t>hele</w:t>
      </w:r>
      <w:r w:rsidRPr="005F5F9C">
        <w:rPr>
          <w:spacing w:val="-10"/>
        </w:rPr>
        <w:t xml:space="preserve"> </w:t>
      </w:r>
      <w:r w:rsidRPr="005F5F9C">
        <w:t>nedbetalingsperioden.</w:t>
      </w:r>
    </w:p>
    <w:p w14:paraId="20D895AB" w14:textId="77777777" w:rsidR="00DB448E" w:rsidRDefault="00DB448E" w:rsidP="00DB448E">
      <w:pPr>
        <w:pStyle w:val="Listeavsnitt"/>
        <w:numPr>
          <w:ilvl w:val="0"/>
          <w:numId w:val="22"/>
        </w:numPr>
        <w:rPr>
          <w:lang w:val="nb-NO"/>
        </w:rPr>
      </w:pPr>
      <w:r w:rsidRPr="005F5F9C">
        <w:rPr>
          <w:lang w:val="nb-NO"/>
        </w:rPr>
        <w:t>Forklar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hvilken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typ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lån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dett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er.</w:t>
      </w:r>
      <w:r w:rsidR="007B0377">
        <w:rPr>
          <w:lang w:val="nb-NO"/>
        </w:rPr>
        <w:br/>
      </w:r>
    </w:p>
    <w:p w14:paraId="2FF283CF" w14:textId="77777777" w:rsidR="00834181" w:rsidRPr="00834181" w:rsidRDefault="00834181" w:rsidP="00834181">
      <w:r w:rsidRPr="00E61833">
        <w:rPr>
          <w:rFonts w:cs="Calibri"/>
          <w:color w:val="0000FF"/>
        </w:rPr>
        <w:t>Summen av renter og avdrag er like stor i alle terminene. Dette er et annuitetslån</w:t>
      </w:r>
    </w:p>
    <w:p w14:paraId="05B76901" w14:textId="77777777" w:rsidR="00DB448E" w:rsidRPr="005F5F9C" w:rsidRDefault="00DB448E" w:rsidP="00DB448E">
      <w:pPr>
        <w:pStyle w:val="Listeavsnitt"/>
        <w:ind w:left="720"/>
        <w:rPr>
          <w:lang w:val="nb-NO"/>
        </w:rPr>
      </w:pPr>
    </w:p>
    <w:p w14:paraId="684405CE" w14:textId="77777777" w:rsidR="00834181" w:rsidRDefault="00DB448E" w:rsidP="00DB448E">
      <w:pPr>
        <w:pStyle w:val="Listeavsnitt"/>
        <w:numPr>
          <w:ilvl w:val="0"/>
          <w:numId w:val="22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stort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er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de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totale</w:t>
      </w:r>
      <w:r w:rsidRPr="005F5F9C">
        <w:rPr>
          <w:spacing w:val="-12"/>
          <w:lang w:val="nb-NO"/>
        </w:rPr>
        <w:t xml:space="preserve"> </w:t>
      </w:r>
      <w:r w:rsidRPr="005F5F9C">
        <w:rPr>
          <w:lang w:val="nb-NO"/>
        </w:rPr>
        <w:t>lånebeløpet?</w:t>
      </w:r>
      <w:r w:rsidR="007B0377">
        <w:rPr>
          <w:lang w:val="nb-NO"/>
        </w:rPr>
        <w:br/>
      </w:r>
    </w:p>
    <w:p w14:paraId="149FA3C1" w14:textId="77777777" w:rsidR="00DB448E" w:rsidRPr="00834181" w:rsidRDefault="00834181" w:rsidP="00834181">
      <w:r w:rsidRPr="00655B85">
        <w:rPr>
          <w:color w:val="0000FF"/>
        </w:rPr>
        <w:t xml:space="preserve">Totalt lånebeløp er </w:t>
      </w:r>
      <w:r>
        <w:rPr>
          <w:color w:val="0000FF"/>
        </w:rPr>
        <w:t>summen av alle avdragene.</w:t>
      </w:r>
      <w:r w:rsidRPr="003C6EBE">
        <w:rPr>
          <w:position w:val="-20"/>
        </w:rPr>
        <w:object w:dxaOrig="7800" w:dyaOrig="420" w14:anchorId="32970498">
          <v:shape id="_x0000_i1042" type="#_x0000_t75" style="width:390.75pt;height:20.65pt" o:ole="">
            <v:imagedata r:id="rId63" o:title=""/>
          </v:shape>
          <o:OLEObject Type="Embed" ProgID="Equation.DSMT4" ShapeID="_x0000_i1042" DrawAspect="Content" ObjectID="_1603872509" r:id="rId64"/>
        </w:object>
      </w:r>
    </w:p>
    <w:p w14:paraId="4B59D684" w14:textId="77777777" w:rsidR="00DB448E" w:rsidRDefault="00DB448E" w:rsidP="00DB448E">
      <w:pPr>
        <w:pStyle w:val="Listeavsnitt"/>
        <w:numPr>
          <w:ilvl w:val="0"/>
          <w:numId w:val="22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mange</w:t>
      </w:r>
      <w:r w:rsidRPr="005F5F9C">
        <w:rPr>
          <w:spacing w:val="-11"/>
          <w:lang w:val="nb-NO"/>
        </w:rPr>
        <w:t xml:space="preserve"> </w:t>
      </w:r>
      <w:r w:rsidRPr="005F5F9C">
        <w:rPr>
          <w:lang w:val="nb-NO"/>
        </w:rPr>
        <w:t>prosent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er</w:t>
      </w:r>
      <w:r w:rsidRPr="005F5F9C">
        <w:rPr>
          <w:spacing w:val="-8"/>
          <w:lang w:val="nb-NO"/>
        </w:rPr>
        <w:t xml:space="preserve"> </w:t>
      </w:r>
      <w:r w:rsidRPr="005F5F9C">
        <w:rPr>
          <w:lang w:val="nb-NO"/>
        </w:rPr>
        <w:t>renten</w:t>
      </w:r>
      <w:r w:rsidRPr="005F5F9C">
        <w:rPr>
          <w:spacing w:val="-10"/>
          <w:lang w:val="nb-NO"/>
        </w:rPr>
        <w:t xml:space="preserve"> </w:t>
      </w:r>
      <w:r w:rsidRPr="005F5F9C">
        <w:rPr>
          <w:lang w:val="nb-NO"/>
        </w:rPr>
        <w:t>på?</w:t>
      </w:r>
    </w:p>
    <w:p w14:paraId="508750A8" w14:textId="77777777" w:rsidR="00834181" w:rsidRPr="00834181" w:rsidRDefault="00834181" w:rsidP="00834181">
      <w:pPr>
        <w:autoSpaceDE w:val="0"/>
        <w:autoSpaceDN w:val="0"/>
        <w:adjustRightInd w:val="0"/>
        <w:contextualSpacing/>
      </w:pPr>
      <w:r w:rsidRPr="00834181">
        <w:rPr>
          <w:rFonts w:cs="Calibri"/>
          <w:color w:val="0000FF"/>
        </w:rPr>
        <w:t xml:space="preserve">Vi vet at det totale lånebeløpet er på 100 000 kr. Det blir betalt 9 600 kr i renter av dette beløpet i første termin. Renten er den samme i hele perioden. </w:t>
      </w:r>
      <w:r w:rsidRPr="00834181">
        <w:rPr>
          <w:rFonts w:cs="Calibri"/>
          <w:color w:val="0000FF"/>
        </w:rPr>
        <w:br/>
      </w:r>
      <w:r w:rsidRPr="00834181">
        <w:rPr>
          <w:rFonts w:cs="Calibri"/>
          <w:color w:val="0000FF"/>
        </w:rPr>
        <w:br/>
        <w:t xml:space="preserve">Renten på lånet er dermed </w:t>
      </w:r>
      <w:r w:rsidRPr="00655B85">
        <w:rPr>
          <w:position w:val="-28"/>
        </w:rPr>
        <w:object w:dxaOrig="2120" w:dyaOrig="639" w14:anchorId="66981A27">
          <v:shape id="_x0000_i1043" type="#_x0000_t75" style="width:105.75pt;height:31.9pt" o:ole="">
            <v:imagedata r:id="rId65" o:title=""/>
          </v:shape>
          <o:OLEObject Type="Embed" ProgID="Equation.DSMT4" ShapeID="_x0000_i1043" DrawAspect="Content" ObjectID="_1603872510" r:id="rId66"/>
        </w:object>
      </w:r>
    </w:p>
    <w:p w14:paraId="722E1A8A" w14:textId="77777777" w:rsidR="00834181" w:rsidRPr="00834181" w:rsidRDefault="00834181" w:rsidP="00834181"/>
    <w:p w14:paraId="6DBD1458" w14:textId="77777777" w:rsidR="004C3D74" w:rsidRPr="005F5F9C" w:rsidRDefault="004C3D74" w:rsidP="001467D7">
      <w:pPr>
        <w:pStyle w:val="Bildetekst"/>
      </w:pPr>
    </w:p>
    <w:p w14:paraId="09C269AF" w14:textId="77777777" w:rsidR="004C3D74" w:rsidRPr="005F5F9C" w:rsidRDefault="004C3D74">
      <w:pPr>
        <w:rPr>
          <w:i/>
          <w:iCs/>
          <w:color w:val="44546A" w:themeColor="text2"/>
          <w:sz w:val="36"/>
          <w:szCs w:val="18"/>
        </w:rPr>
      </w:pPr>
      <w:r w:rsidRPr="005F5F9C">
        <w:br w:type="page"/>
      </w:r>
    </w:p>
    <w:p w14:paraId="025D1FD7" w14:textId="77777777" w:rsidR="00881AF3" w:rsidRPr="005F5F9C" w:rsidRDefault="001467D7" w:rsidP="001467D7">
      <w:pPr>
        <w:pStyle w:val="Bildetekst"/>
        <w:rPr>
          <w:szCs w:val="36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14</w:t>
        </w:r>
      </w:fldSimple>
      <w:r w:rsidR="00881AF3" w:rsidRPr="005F5F9C">
        <w:rPr>
          <w:szCs w:val="36"/>
        </w:rPr>
        <w:t xml:space="preserve"> </w:t>
      </w:r>
      <w:r w:rsidR="00651666" w:rsidRPr="005F5F9C">
        <w:rPr>
          <w:rFonts w:ascii="Franklin Gothic Book" w:hAnsi="Franklin Gothic Book" w:cs="Franklin Gothic Book"/>
          <w:sz w:val="24"/>
          <w:szCs w:val="24"/>
        </w:rPr>
        <w:t>(V</w:t>
      </w:r>
      <w:r w:rsidR="00881AF3" w:rsidRPr="005F5F9C">
        <w:rPr>
          <w:rFonts w:ascii="Franklin Gothic Book" w:hAnsi="Franklin Gothic Book" w:cs="Franklin Gothic Book"/>
          <w:sz w:val="24"/>
          <w:szCs w:val="24"/>
        </w:rPr>
        <w:t>201</w:t>
      </w:r>
      <w:r w:rsidR="00485F11">
        <w:rPr>
          <w:rFonts w:ascii="Franklin Gothic Book" w:hAnsi="Franklin Gothic Book" w:cs="Franklin Gothic Book"/>
          <w:sz w:val="24"/>
          <w:szCs w:val="24"/>
        </w:rPr>
        <w:t>3 del2</w:t>
      </w:r>
      <w:r w:rsidR="00651666" w:rsidRPr="005F5F9C">
        <w:rPr>
          <w:rFonts w:ascii="Franklin Gothic Book" w:hAnsi="Franklin Gothic Book" w:cs="Franklin Gothic Book"/>
          <w:sz w:val="24"/>
          <w:szCs w:val="24"/>
        </w:rPr>
        <w:t>, 8</w:t>
      </w:r>
      <w:r w:rsidR="00881AF3" w:rsidRPr="005F5F9C"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499B3699" w14:textId="77777777" w:rsidR="00651666" w:rsidRPr="005F5F9C" w:rsidRDefault="00651666" w:rsidP="004C3D74">
      <w:r w:rsidRPr="005F5F9C">
        <w:t>Ole</w:t>
      </w:r>
      <w:r w:rsidRPr="005F5F9C">
        <w:rPr>
          <w:spacing w:val="-11"/>
        </w:rPr>
        <w:t xml:space="preserve"> </w:t>
      </w:r>
      <w:r w:rsidRPr="005F5F9C">
        <w:t>arbeider</w:t>
      </w:r>
      <w:r w:rsidRPr="005F5F9C">
        <w:rPr>
          <w:spacing w:val="-11"/>
        </w:rPr>
        <w:t xml:space="preserve"> </w:t>
      </w:r>
      <w:r w:rsidRPr="005F5F9C">
        <w:t>på</w:t>
      </w:r>
      <w:r w:rsidRPr="005F5F9C">
        <w:rPr>
          <w:spacing w:val="-11"/>
        </w:rPr>
        <w:t xml:space="preserve"> </w:t>
      </w:r>
      <w:r w:rsidRPr="005F5F9C">
        <w:t>et</w:t>
      </w:r>
      <w:r w:rsidRPr="005F5F9C">
        <w:rPr>
          <w:spacing w:val="-12"/>
        </w:rPr>
        <w:t xml:space="preserve"> </w:t>
      </w:r>
      <w:r w:rsidRPr="005F5F9C">
        <w:t>mekanisk</w:t>
      </w:r>
      <w:r w:rsidRPr="005F5F9C">
        <w:rPr>
          <w:spacing w:val="-11"/>
        </w:rPr>
        <w:t xml:space="preserve"> </w:t>
      </w:r>
      <w:r w:rsidRPr="005F5F9C">
        <w:t>verksted.</w:t>
      </w:r>
      <w:r w:rsidRPr="005F5F9C">
        <w:rPr>
          <w:spacing w:val="-12"/>
        </w:rPr>
        <w:t xml:space="preserve"> </w:t>
      </w:r>
      <w:r w:rsidRPr="005F5F9C">
        <w:t>Han</w:t>
      </w:r>
      <w:r w:rsidRPr="005F5F9C">
        <w:rPr>
          <w:spacing w:val="-12"/>
        </w:rPr>
        <w:t xml:space="preserve"> </w:t>
      </w:r>
      <w:r w:rsidRPr="005F5F9C">
        <w:t>har</w:t>
      </w:r>
      <w:r w:rsidRPr="005F5F9C">
        <w:rPr>
          <w:spacing w:val="-10"/>
        </w:rPr>
        <w:t xml:space="preserve"> </w:t>
      </w:r>
      <w:r w:rsidRPr="005F5F9C">
        <w:t>en</w:t>
      </w:r>
      <w:r w:rsidRPr="005F5F9C">
        <w:rPr>
          <w:spacing w:val="-12"/>
        </w:rPr>
        <w:t xml:space="preserve"> </w:t>
      </w:r>
      <w:r w:rsidRPr="005F5F9C">
        <w:t>timelønn</w:t>
      </w:r>
      <w:r w:rsidRPr="005F5F9C">
        <w:rPr>
          <w:spacing w:val="-11"/>
        </w:rPr>
        <w:t xml:space="preserve"> </w:t>
      </w:r>
      <w:r w:rsidRPr="005F5F9C">
        <w:t>på</w:t>
      </w:r>
      <w:r w:rsidRPr="005F5F9C">
        <w:rPr>
          <w:spacing w:val="-11"/>
        </w:rPr>
        <w:t xml:space="preserve"> </w:t>
      </w:r>
      <w:r w:rsidRPr="005F5F9C">
        <w:t>195</w:t>
      </w:r>
      <w:r w:rsidRPr="005F5F9C">
        <w:rPr>
          <w:spacing w:val="-11"/>
        </w:rPr>
        <w:t xml:space="preserve"> </w:t>
      </w:r>
      <w:r w:rsidRPr="005F5F9C">
        <w:t>kroner</w:t>
      </w:r>
      <w:r w:rsidRPr="005F5F9C">
        <w:rPr>
          <w:spacing w:val="-9"/>
        </w:rPr>
        <w:t xml:space="preserve"> </w:t>
      </w:r>
      <w:r w:rsidRPr="005F5F9C">
        <w:t>innenfor</w:t>
      </w:r>
      <w:r w:rsidRPr="005F5F9C">
        <w:rPr>
          <w:spacing w:val="-11"/>
        </w:rPr>
        <w:t xml:space="preserve"> </w:t>
      </w:r>
      <w:r w:rsidRPr="005F5F9C">
        <w:rPr>
          <w:spacing w:val="-2"/>
        </w:rPr>
        <w:t xml:space="preserve">vanlig </w:t>
      </w:r>
      <w:r w:rsidRPr="005F5F9C">
        <w:t>arbeidstid.</w:t>
      </w:r>
      <w:r w:rsidRPr="005F5F9C">
        <w:rPr>
          <w:spacing w:val="-12"/>
        </w:rPr>
        <w:t xml:space="preserve"> </w:t>
      </w:r>
      <w:r w:rsidRPr="005F5F9C">
        <w:t>Nedenfor</w:t>
      </w:r>
      <w:r w:rsidRPr="005F5F9C">
        <w:rPr>
          <w:spacing w:val="-11"/>
        </w:rPr>
        <w:t xml:space="preserve"> </w:t>
      </w:r>
      <w:r w:rsidRPr="005F5F9C">
        <w:t>ser</w:t>
      </w:r>
      <w:r w:rsidRPr="005F5F9C">
        <w:rPr>
          <w:spacing w:val="-11"/>
        </w:rPr>
        <w:t xml:space="preserve"> </w:t>
      </w:r>
      <w:r w:rsidRPr="005F5F9C">
        <w:t>du</w:t>
      </w:r>
      <w:r w:rsidRPr="005F5F9C">
        <w:rPr>
          <w:spacing w:val="-11"/>
        </w:rPr>
        <w:t xml:space="preserve"> </w:t>
      </w:r>
      <w:r w:rsidRPr="005F5F9C">
        <w:t>hvor</w:t>
      </w:r>
      <w:r w:rsidRPr="005F5F9C">
        <w:rPr>
          <w:spacing w:val="-11"/>
        </w:rPr>
        <w:t xml:space="preserve"> </w:t>
      </w:r>
      <w:r w:rsidRPr="005F5F9C">
        <w:t>mange</w:t>
      </w:r>
      <w:r w:rsidRPr="005F5F9C">
        <w:rPr>
          <w:spacing w:val="-12"/>
        </w:rPr>
        <w:t xml:space="preserve"> </w:t>
      </w:r>
      <w:r w:rsidRPr="005F5F9C">
        <w:t>timer</w:t>
      </w:r>
      <w:r w:rsidRPr="005F5F9C">
        <w:rPr>
          <w:spacing w:val="-11"/>
        </w:rPr>
        <w:t xml:space="preserve"> </w:t>
      </w:r>
      <w:r w:rsidRPr="005F5F9C">
        <w:t>han</w:t>
      </w:r>
      <w:r w:rsidRPr="005F5F9C">
        <w:rPr>
          <w:spacing w:val="-12"/>
        </w:rPr>
        <w:t xml:space="preserve"> </w:t>
      </w:r>
      <w:r w:rsidRPr="005F5F9C">
        <w:t>arbeidet</w:t>
      </w:r>
      <w:r w:rsidRPr="005F5F9C">
        <w:rPr>
          <w:spacing w:val="-9"/>
        </w:rPr>
        <w:t xml:space="preserve"> </w:t>
      </w:r>
      <w:r w:rsidRPr="005F5F9C">
        <w:t>en</w:t>
      </w:r>
      <w:r w:rsidRPr="005F5F9C">
        <w:rPr>
          <w:spacing w:val="-12"/>
        </w:rPr>
        <w:t xml:space="preserve"> </w:t>
      </w:r>
      <w:r w:rsidRPr="005F5F9C">
        <w:t>måned.</w:t>
      </w:r>
    </w:p>
    <w:p w14:paraId="628A6DF7" w14:textId="77777777" w:rsidR="004C3D74" w:rsidRPr="005F5F9C" w:rsidRDefault="004C3D74" w:rsidP="004C3D74">
      <w:r w:rsidRPr="005F5F9C">
        <w:rPr>
          <w:noProof/>
          <w:lang w:eastAsia="nb-NO"/>
        </w:rPr>
        <w:drawing>
          <wp:inline distT="0" distB="0" distL="0" distR="0" wp14:anchorId="74302953" wp14:editId="76AE4937">
            <wp:extent cx="3190875" cy="1828800"/>
            <wp:effectExtent l="0" t="0" r="9525" b="0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97A2A" w14:textId="77777777" w:rsidR="004C3D74" w:rsidRPr="005F5F9C" w:rsidRDefault="004C3D74" w:rsidP="004C3D74">
      <w:pPr>
        <w:pStyle w:val="Listeavsnitt"/>
        <w:numPr>
          <w:ilvl w:val="0"/>
          <w:numId w:val="23"/>
        </w:numPr>
        <w:rPr>
          <w:lang w:val="nb-NO"/>
        </w:rPr>
      </w:pPr>
      <w:r w:rsidRPr="005F5F9C">
        <w:rPr>
          <w:lang w:val="nb-NO"/>
        </w:rPr>
        <w:t>Bestem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bruttolønna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Ole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denne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måneden.</w:t>
      </w:r>
    </w:p>
    <w:p w14:paraId="47C08A81" w14:textId="77777777" w:rsidR="004C3D74" w:rsidRPr="005F5F9C" w:rsidRDefault="004C3D74" w:rsidP="004C3D74">
      <w:pPr>
        <w:pStyle w:val="Listeavsnitt"/>
        <w:ind w:left="720"/>
        <w:rPr>
          <w:lang w:val="nb-NO"/>
        </w:rPr>
      </w:pPr>
    </w:p>
    <w:p w14:paraId="408E4A69" w14:textId="77777777" w:rsidR="004C3D74" w:rsidRDefault="004C3D74" w:rsidP="004C3D74">
      <w:pPr>
        <w:ind w:firstLine="360"/>
      </w:pPr>
      <w:r w:rsidRPr="005F5F9C">
        <w:t>Ole</w:t>
      </w:r>
      <w:r w:rsidRPr="005F5F9C">
        <w:rPr>
          <w:spacing w:val="-11"/>
        </w:rPr>
        <w:t xml:space="preserve"> </w:t>
      </w:r>
      <w:r w:rsidRPr="005F5F9C">
        <w:t>betaler</w:t>
      </w:r>
      <w:r w:rsidRPr="005F5F9C">
        <w:rPr>
          <w:spacing w:val="-11"/>
        </w:rPr>
        <w:t xml:space="preserve"> </w:t>
      </w:r>
      <w:r w:rsidRPr="005F5F9C">
        <w:t>2</w:t>
      </w:r>
      <w:r w:rsidRPr="005F5F9C">
        <w:rPr>
          <w:spacing w:val="-10"/>
        </w:rPr>
        <w:t xml:space="preserve"> </w:t>
      </w:r>
      <w:r w:rsidRPr="005F5F9C">
        <w:t>%</w:t>
      </w:r>
      <w:r w:rsidRPr="005F5F9C">
        <w:rPr>
          <w:spacing w:val="-12"/>
        </w:rPr>
        <w:t xml:space="preserve"> </w:t>
      </w:r>
      <w:r w:rsidRPr="005F5F9C">
        <w:t>av</w:t>
      </w:r>
      <w:r w:rsidRPr="005F5F9C">
        <w:rPr>
          <w:spacing w:val="-12"/>
        </w:rPr>
        <w:t xml:space="preserve"> </w:t>
      </w:r>
      <w:r w:rsidRPr="005F5F9C">
        <w:t>bruttolønna</w:t>
      </w:r>
      <w:r w:rsidRPr="005F5F9C">
        <w:rPr>
          <w:spacing w:val="-11"/>
        </w:rPr>
        <w:t xml:space="preserve"> </w:t>
      </w:r>
      <w:r w:rsidRPr="005F5F9C">
        <w:t>til</w:t>
      </w:r>
      <w:r w:rsidRPr="005F5F9C">
        <w:rPr>
          <w:spacing w:val="-11"/>
        </w:rPr>
        <w:t xml:space="preserve"> </w:t>
      </w:r>
      <w:r w:rsidRPr="005F5F9C">
        <w:t>en</w:t>
      </w:r>
      <w:r w:rsidRPr="005F5F9C">
        <w:rPr>
          <w:spacing w:val="-12"/>
        </w:rPr>
        <w:t xml:space="preserve"> </w:t>
      </w:r>
      <w:r w:rsidRPr="005F5F9C">
        <w:t>pensjonskasse.</w:t>
      </w:r>
    </w:p>
    <w:p w14:paraId="2DC965ED" w14:textId="77777777" w:rsidR="007B0377" w:rsidRPr="007B0377" w:rsidRDefault="007B0377" w:rsidP="007B0377">
      <w:pPr>
        <w:rPr>
          <w:color w:val="4472C4" w:themeColor="accent5"/>
        </w:rPr>
      </w:pPr>
      <w:r w:rsidRPr="00411B65">
        <w:rPr>
          <w:color w:val="4472C4" w:themeColor="accent5"/>
        </w:rPr>
        <w:t>SVAR:</w:t>
      </w:r>
    </w:p>
    <w:p w14:paraId="22580F63" w14:textId="77777777" w:rsidR="00485F11" w:rsidRPr="005F5F9C" w:rsidRDefault="00485F11" w:rsidP="00485F11">
      <w:r>
        <w:rPr>
          <w:noProof/>
          <w:lang w:eastAsia="nb-NO"/>
        </w:rPr>
        <w:drawing>
          <wp:inline distT="0" distB="0" distL="0" distR="0" wp14:anchorId="173BAAC2" wp14:editId="67129DFB">
            <wp:extent cx="5760720" cy="1554480"/>
            <wp:effectExtent l="0" t="0" r="0" b="762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31E16" w14:textId="77777777" w:rsidR="00485F11" w:rsidRDefault="004C3D74" w:rsidP="00CA4731">
      <w:pPr>
        <w:pStyle w:val="Listeavsnitt"/>
        <w:numPr>
          <w:ilvl w:val="0"/>
          <w:numId w:val="23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betalt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Ol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til</w:t>
      </w:r>
      <w:r w:rsidRPr="005F5F9C">
        <w:rPr>
          <w:spacing w:val="-16"/>
          <w:lang w:val="nb-NO"/>
        </w:rPr>
        <w:t xml:space="preserve"> </w:t>
      </w:r>
      <w:r w:rsidRPr="005F5F9C">
        <w:rPr>
          <w:lang w:val="nb-NO"/>
        </w:rPr>
        <w:t>pensjonskassen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denne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måneden?</w:t>
      </w:r>
      <w:r w:rsidR="00485F11">
        <w:rPr>
          <w:lang w:val="nb-NO"/>
        </w:rPr>
        <w:br/>
      </w:r>
    </w:p>
    <w:p w14:paraId="3AB5F2A8" w14:textId="77777777" w:rsidR="004C3D74" w:rsidRPr="00485F11" w:rsidRDefault="00485F11" w:rsidP="00485F11">
      <w:r w:rsidRPr="005458D9">
        <w:rPr>
          <w:color w:val="0000FF"/>
        </w:rPr>
        <w:t xml:space="preserve">Ole må betale </w:t>
      </w:r>
      <w:r w:rsidRPr="00A71F5C">
        <w:rPr>
          <w:position w:val="-20"/>
        </w:rPr>
        <w:object w:dxaOrig="2420" w:dyaOrig="420" w14:anchorId="5043874A">
          <v:shape id="_x0000_i1044" type="#_x0000_t75" style="width:121.15pt;height:21.4pt" o:ole="">
            <v:imagedata r:id="rId69" o:title=""/>
          </v:shape>
          <o:OLEObject Type="Embed" ProgID="Equation.DSMT4" ShapeID="_x0000_i1044" DrawAspect="Content" ObjectID="_1603872511" r:id="rId70"/>
        </w:object>
      </w:r>
      <w:r w:rsidRPr="005458D9">
        <w:rPr>
          <w:color w:val="0000FF"/>
        </w:rPr>
        <w:t>til pensjonskassen denne måneden.</w:t>
      </w:r>
      <w:r w:rsidR="004C3D74" w:rsidRPr="00485F11">
        <w:br/>
      </w:r>
    </w:p>
    <w:p w14:paraId="712AE780" w14:textId="77777777" w:rsidR="00485F11" w:rsidRPr="005F5F9C" w:rsidRDefault="004C3D74" w:rsidP="00485F11">
      <w:pPr>
        <w:ind w:firstLine="360"/>
      </w:pPr>
      <w:r w:rsidRPr="005F5F9C">
        <w:t>Ole</w:t>
      </w:r>
      <w:r w:rsidRPr="005F5F9C">
        <w:rPr>
          <w:spacing w:val="-13"/>
        </w:rPr>
        <w:t xml:space="preserve"> </w:t>
      </w:r>
      <w:r w:rsidRPr="005F5F9C">
        <w:t>betaler</w:t>
      </w:r>
      <w:r w:rsidRPr="005F5F9C">
        <w:rPr>
          <w:spacing w:val="-13"/>
        </w:rPr>
        <w:t xml:space="preserve"> </w:t>
      </w:r>
      <w:r w:rsidRPr="005F5F9C">
        <w:t>36</w:t>
      </w:r>
      <w:r w:rsidRPr="005F5F9C">
        <w:rPr>
          <w:spacing w:val="-13"/>
        </w:rPr>
        <w:t xml:space="preserve"> </w:t>
      </w:r>
      <w:r w:rsidRPr="005F5F9C">
        <w:t>%</w:t>
      </w:r>
      <w:r w:rsidRPr="005F5F9C">
        <w:rPr>
          <w:spacing w:val="-14"/>
        </w:rPr>
        <w:t xml:space="preserve"> </w:t>
      </w:r>
      <w:r w:rsidRPr="005F5F9C">
        <w:t>skatt.</w:t>
      </w:r>
    </w:p>
    <w:p w14:paraId="16001CDA" w14:textId="77777777" w:rsidR="004C3D74" w:rsidRDefault="004C3D74" w:rsidP="004C3D74">
      <w:pPr>
        <w:pStyle w:val="Listeavsnitt"/>
        <w:numPr>
          <w:ilvl w:val="0"/>
          <w:numId w:val="23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my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fikk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Ol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utbetalt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etter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at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skatten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var</w:t>
      </w:r>
      <w:r w:rsidRPr="005F5F9C">
        <w:rPr>
          <w:spacing w:val="-13"/>
          <w:lang w:val="nb-NO"/>
        </w:rPr>
        <w:t xml:space="preserve"> </w:t>
      </w:r>
      <w:r w:rsidRPr="005F5F9C">
        <w:rPr>
          <w:lang w:val="nb-NO"/>
        </w:rPr>
        <w:t>trukket</w:t>
      </w:r>
      <w:r w:rsidRPr="005F5F9C">
        <w:rPr>
          <w:spacing w:val="-15"/>
          <w:lang w:val="nb-NO"/>
        </w:rPr>
        <w:t xml:space="preserve"> </w:t>
      </w:r>
      <w:r w:rsidRPr="005F5F9C">
        <w:rPr>
          <w:lang w:val="nb-NO"/>
        </w:rPr>
        <w:t>fra,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denne</w:t>
      </w:r>
      <w:r w:rsidRPr="005F5F9C">
        <w:rPr>
          <w:spacing w:val="-14"/>
          <w:lang w:val="nb-NO"/>
        </w:rPr>
        <w:t xml:space="preserve"> </w:t>
      </w:r>
      <w:r w:rsidRPr="005F5F9C">
        <w:rPr>
          <w:lang w:val="nb-NO"/>
        </w:rPr>
        <w:t>måneden?</w:t>
      </w:r>
    </w:p>
    <w:tbl>
      <w:tblPr>
        <w:tblW w:w="4551" w:type="dxa"/>
        <w:tblInd w:w="92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709"/>
        <w:gridCol w:w="1842"/>
      </w:tblGrid>
      <w:tr w:rsidR="00485F11" w:rsidRPr="00E61833" w14:paraId="7069EE85" w14:textId="77777777" w:rsidTr="00D1322C">
        <w:trPr>
          <w:trHeight w:val="300"/>
        </w:trPr>
        <w:tc>
          <w:tcPr>
            <w:tcW w:w="2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5F9AB5" w14:textId="77777777" w:rsidR="00485F11" w:rsidRPr="00E9461E" w:rsidRDefault="00485F11" w:rsidP="00D1322C">
            <w:pPr>
              <w:spacing w:after="0" w:line="240" w:lineRule="auto"/>
              <w:rPr>
                <w:rFonts w:eastAsia="Times New Roman" w:cs="Calibri"/>
                <w:color w:val="0000FF"/>
                <w:lang w:eastAsia="nb-NO"/>
              </w:rPr>
            </w:pPr>
            <w:r w:rsidRPr="00E9461E">
              <w:rPr>
                <w:rFonts w:eastAsia="Times New Roman" w:cs="Calibri"/>
                <w:color w:val="0000FF"/>
                <w:lang w:eastAsia="nb-NO"/>
              </w:rPr>
              <w:t>Bruttolønn</w:t>
            </w:r>
            <w:r>
              <w:rPr>
                <w:rFonts w:eastAsia="Times New Roman" w:cs="Calibri"/>
                <w:color w:val="0000FF"/>
                <w:lang w:eastAsia="nb-NO"/>
              </w:rPr>
              <w:t xml:space="preserve"> </w:t>
            </w:r>
            <w:r w:rsidRPr="005458D9">
              <w:rPr>
                <w:rFonts w:eastAsia="Times New Roman" w:cs="Calibri"/>
                <w:color w:val="0000FF"/>
                <w:position w:val="-4"/>
                <w:lang w:eastAsia="nb-NO"/>
              </w:rPr>
              <w:object w:dxaOrig="200" w:dyaOrig="160" w14:anchorId="49AA0B4F">
                <v:shape id="_x0000_i1045" type="#_x0000_t75" style="width:9.75pt;height:7.9pt" o:ole="">
                  <v:imagedata r:id="rId71" o:title=""/>
                </v:shape>
                <o:OLEObject Type="Embed" ProgID="Equation.DSMT4" ShapeID="_x0000_i1045" DrawAspect="Content" ObjectID="_1603872512" r:id="rId72"/>
              </w:object>
            </w:r>
            <w:r>
              <w:rPr>
                <w:rFonts w:eastAsia="Times New Roman" w:cs="Calibri"/>
                <w:color w:val="0000FF"/>
                <w:lang w:eastAsia="nb-NO"/>
              </w:rPr>
              <w:t xml:space="preserve"> pensjonstrekk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BEDE7A" w14:textId="77777777" w:rsidR="00485F11" w:rsidRPr="00E9461E" w:rsidRDefault="00485F11" w:rsidP="00D1322C">
            <w:pPr>
              <w:spacing w:after="0" w:line="240" w:lineRule="auto"/>
              <w:jc w:val="center"/>
              <w:rPr>
                <w:rFonts w:eastAsia="Times New Roman" w:cs="Calibri"/>
                <w:color w:val="0000FF"/>
                <w:lang w:eastAsia="nb-NO"/>
              </w:rPr>
            </w:pP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kr 3</w:t>
            </w:r>
            <w:r>
              <w:rPr>
                <w:rFonts w:eastAsia="Times New Roman" w:cs="Calibri"/>
                <w:color w:val="0000FF"/>
                <w:lang w:eastAsia="nb-NO"/>
              </w:rPr>
              <w:t>5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</w:t>
            </w:r>
            <w:r>
              <w:rPr>
                <w:rFonts w:eastAsia="Times New Roman" w:cs="Calibri"/>
                <w:color w:val="0000FF"/>
                <w:lang w:eastAsia="nb-NO"/>
              </w:rPr>
              <w:t>544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>,</w:t>
            </w:r>
            <w:r>
              <w:rPr>
                <w:rFonts w:eastAsia="Times New Roman" w:cs="Calibri"/>
                <w:color w:val="0000FF"/>
                <w:lang w:eastAsia="nb-NO"/>
              </w:rPr>
              <w:t>6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0 </w:t>
            </w:r>
          </w:p>
        </w:tc>
      </w:tr>
      <w:tr w:rsidR="00485F11" w:rsidRPr="00E61833" w14:paraId="1952DDFB" w14:textId="77777777" w:rsidTr="00D1322C">
        <w:trPr>
          <w:trHeight w:val="300"/>
        </w:trPr>
        <w:tc>
          <w:tcPr>
            <w:tcW w:w="2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F05C6E" w14:textId="77777777" w:rsidR="00485F11" w:rsidRPr="00E9461E" w:rsidRDefault="00485F11" w:rsidP="00D1322C">
            <w:pPr>
              <w:spacing w:after="0" w:line="240" w:lineRule="auto"/>
              <w:rPr>
                <w:rFonts w:eastAsia="Times New Roman" w:cs="Calibri"/>
                <w:color w:val="0000FF"/>
                <w:lang w:eastAsia="nb-NO"/>
              </w:rPr>
            </w:pPr>
            <w:r w:rsidRPr="00E9461E">
              <w:rPr>
                <w:rFonts w:eastAsia="Times New Roman" w:cs="Calibri"/>
                <w:color w:val="0000FF"/>
                <w:lang w:eastAsia="nb-NO"/>
              </w:rPr>
              <w:t>Skatt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16A207" w14:textId="77777777" w:rsidR="00485F11" w:rsidRPr="00E9461E" w:rsidRDefault="00485F11" w:rsidP="00D1322C">
            <w:pPr>
              <w:spacing w:after="0" w:line="240" w:lineRule="auto"/>
              <w:jc w:val="center"/>
              <w:rPr>
                <w:rFonts w:eastAsia="Times New Roman" w:cs="Calibri"/>
                <w:color w:val="0000FF"/>
                <w:lang w:eastAsia="nb-NO"/>
              </w:rPr>
            </w:pP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kr 1</w:t>
            </w:r>
            <w:r>
              <w:rPr>
                <w:rFonts w:eastAsia="Times New Roman" w:cs="Calibri"/>
                <w:color w:val="0000FF"/>
                <w:lang w:eastAsia="nb-NO"/>
              </w:rPr>
              <w:t>2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</w:t>
            </w:r>
            <w:r>
              <w:rPr>
                <w:rFonts w:eastAsia="Times New Roman" w:cs="Calibri"/>
                <w:color w:val="0000FF"/>
                <w:lang w:eastAsia="nb-NO"/>
              </w:rPr>
              <w:t>796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>,</w:t>
            </w:r>
            <w:r>
              <w:rPr>
                <w:rFonts w:eastAsia="Times New Roman" w:cs="Calibri"/>
                <w:color w:val="0000FF"/>
                <w:lang w:eastAsia="nb-NO"/>
              </w:rPr>
              <w:t>06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</w:t>
            </w:r>
          </w:p>
        </w:tc>
      </w:tr>
      <w:tr w:rsidR="00485F11" w:rsidRPr="00E61833" w14:paraId="3A9D4D9C" w14:textId="77777777" w:rsidTr="00D1322C">
        <w:trPr>
          <w:trHeight w:val="315"/>
        </w:trPr>
        <w:tc>
          <w:tcPr>
            <w:tcW w:w="2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1AAE31" w14:textId="77777777" w:rsidR="00485F11" w:rsidRPr="00E9461E" w:rsidRDefault="00485F11" w:rsidP="00D1322C">
            <w:pPr>
              <w:spacing w:after="0" w:line="240" w:lineRule="auto"/>
              <w:rPr>
                <w:rFonts w:eastAsia="Times New Roman" w:cs="Calibri"/>
                <w:color w:val="0000FF"/>
                <w:lang w:eastAsia="nb-NO"/>
              </w:rPr>
            </w:pPr>
            <w:r w:rsidRPr="00E9461E">
              <w:rPr>
                <w:rFonts w:eastAsia="Times New Roman" w:cs="Calibri"/>
                <w:color w:val="0000FF"/>
                <w:lang w:eastAsia="nb-NO"/>
              </w:rPr>
              <w:t>Utbetalt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9956A1" w14:textId="77777777" w:rsidR="00485F11" w:rsidRPr="00E9461E" w:rsidRDefault="00485F11" w:rsidP="00D1322C">
            <w:pPr>
              <w:spacing w:after="0" w:line="240" w:lineRule="auto"/>
              <w:jc w:val="center"/>
              <w:rPr>
                <w:rFonts w:eastAsia="Times New Roman" w:cs="Calibri"/>
                <w:color w:val="0000FF"/>
                <w:lang w:eastAsia="nb-NO"/>
              </w:rPr>
            </w:pP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kr 2</w:t>
            </w:r>
            <w:r>
              <w:rPr>
                <w:rFonts w:eastAsia="Times New Roman" w:cs="Calibri"/>
                <w:color w:val="0000FF"/>
                <w:lang w:eastAsia="nb-NO"/>
              </w:rPr>
              <w:t>2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</w:t>
            </w:r>
            <w:r>
              <w:rPr>
                <w:rFonts w:eastAsia="Times New Roman" w:cs="Calibri"/>
                <w:color w:val="0000FF"/>
                <w:lang w:eastAsia="nb-NO"/>
              </w:rPr>
              <w:t>748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>,</w:t>
            </w:r>
            <w:r>
              <w:rPr>
                <w:rFonts w:eastAsia="Times New Roman" w:cs="Calibri"/>
                <w:color w:val="0000FF"/>
                <w:lang w:eastAsia="nb-NO"/>
              </w:rPr>
              <w:t>54</w:t>
            </w:r>
            <w:r w:rsidRPr="00E9461E">
              <w:rPr>
                <w:rFonts w:eastAsia="Times New Roman" w:cs="Calibri"/>
                <w:color w:val="0000FF"/>
                <w:lang w:eastAsia="nb-NO"/>
              </w:rPr>
              <w:t xml:space="preserve"> </w:t>
            </w:r>
          </w:p>
        </w:tc>
      </w:tr>
    </w:tbl>
    <w:p w14:paraId="3FB71B76" w14:textId="77777777" w:rsidR="004C3D74" w:rsidRPr="005F5F9C" w:rsidRDefault="004C3D74" w:rsidP="004C3D74"/>
    <w:p w14:paraId="6EA543C6" w14:textId="77777777" w:rsidR="004C3D74" w:rsidRPr="005F5F9C" w:rsidRDefault="004C3D74" w:rsidP="004C3D74">
      <w:pPr>
        <w:ind w:left="360"/>
      </w:pPr>
      <w:r w:rsidRPr="005F5F9C">
        <w:t>En periode arbeidet Ole med et prosjekt på kveldstid. For timene han brukte på dette prosjektet, fikk han overtid med 50 % tillegg. Han fikk utbetalt 5045 kroner for arbeidet.</w:t>
      </w:r>
      <w:r w:rsidR="00485F11">
        <w:br/>
      </w:r>
      <w:r w:rsidR="00485F11">
        <w:br/>
      </w:r>
      <w:r w:rsidR="00485F11">
        <w:br/>
      </w:r>
      <w:r w:rsidR="00485F11">
        <w:br/>
      </w:r>
      <w:r w:rsidR="00485F11">
        <w:br/>
      </w:r>
    </w:p>
    <w:p w14:paraId="5525EED3" w14:textId="77777777" w:rsidR="004C3D74" w:rsidRDefault="004C3D74" w:rsidP="004C3D74">
      <w:pPr>
        <w:pStyle w:val="Listeavsnitt"/>
        <w:numPr>
          <w:ilvl w:val="0"/>
          <w:numId w:val="23"/>
        </w:numPr>
        <w:rPr>
          <w:lang w:val="nb-NO"/>
        </w:rPr>
      </w:pPr>
      <w:r w:rsidRPr="005F5F9C">
        <w:rPr>
          <w:lang w:val="nb-NO"/>
        </w:rPr>
        <w:t>Hvor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mange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timer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arbeidet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han</w:t>
      </w:r>
      <w:r w:rsidRPr="005F5F9C">
        <w:rPr>
          <w:spacing w:val="-17"/>
          <w:lang w:val="nb-NO"/>
        </w:rPr>
        <w:t xml:space="preserve"> </w:t>
      </w:r>
      <w:r w:rsidRPr="005F5F9C">
        <w:rPr>
          <w:lang w:val="nb-NO"/>
        </w:rPr>
        <w:t>med</w:t>
      </w:r>
      <w:r w:rsidRPr="005F5F9C">
        <w:rPr>
          <w:spacing w:val="-18"/>
          <w:lang w:val="nb-NO"/>
        </w:rPr>
        <w:t xml:space="preserve"> </w:t>
      </w:r>
      <w:r w:rsidRPr="005F5F9C">
        <w:rPr>
          <w:lang w:val="nb-NO"/>
        </w:rPr>
        <w:t>prosjektet?</w:t>
      </w:r>
      <w:r w:rsidR="00485F11">
        <w:rPr>
          <w:lang w:val="nb-NO"/>
        </w:rPr>
        <w:br/>
      </w:r>
    </w:p>
    <w:p w14:paraId="2B480413" w14:textId="77777777" w:rsidR="00485F11" w:rsidRDefault="00485F11" w:rsidP="00485F11">
      <w:pPr>
        <w:rPr>
          <w:color w:val="0000FF"/>
        </w:rPr>
      </w:pPr>
      <w:r>
        <w:rPr>
          <w:color w:val="0000FF"/>
        </w:rPr>
        <w:t>Finner først skattepliktig lønn. Det vil si lønn etter pensjonstrekk.</w:t>
      </w:r>
      <w:r w:rsidRPr="005458D9">
        <w:rPr>
          <w:color w:val="0000FF"/>
        </w:rPr>
        <w:br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br/>
      </w:r>
      <w:r w:rsidRPr="005458D9">
        <w:rPr>
          <w:position w:val="-26"/>
        </w:rPr>
        <w:object w:dxaOrig="1960" w:dyaOrig="620" w14:anchorId="1B809EFB">
          <v:shape id="_x0000_i1046" type="#_x0000_t75" style="width:98.25pt;height:30.75pt" o:ole="">
            <v:imagedata r:id="rId73" o:title=""/>
          </v:shape>
          <o:OLEObject Type="Embed" ProgID="Equation.DSMT4" ShapeID="_x0000_i1046" DrawAspect="Content" ObjectID="_1603872513" r:id="rId74"/>
        </w:object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br/>
      </w:r>
      <w:r>
        <w:rPr>
          <w:color w:val="0000FF"/>
        </w:rPr>
        <w:br/>
        <w:t>Finner så</w:t>
      </w:r>
      <w:r w:rsidRPr="005458D9">
        <w:rPr>
          <w:color w:val="0000FF"/>
        </w:rPr>
        <w:t xml:space="preserve"> bruttolønn</w:t>
      </w:r>
      <w:r>
        <w:rPr>
          <w:color w:val="0000FF"/>
        </w:rPr>
        <w:t>.</w:t>
      </w:r>
      <w:r w:rsidRPr="005458D9">
        <w:rPr>
          <w:color w:val="0000FF"/>
        </w:rPr>
        <w:br/>
      </w:r>
      <w:r w:rsidRPr="00AC29A8">
        <w:rPr>
          <w:position w:val="-26"/>
        </w:rPr>
        <w:object w:dxaOrig="2220" w:dyaOrig="620" w14:anchorId="305FCF63">
          <v:shape id="_x0000_i1047" type="#_x0000_t75" style="width:110.65pt;height:30.75pt" o:ole="">
            <v:imagedata r:id="rId75" o:title=""/>
          </v:shape>
          <o:OLEObject Type="Embed" ProgID="Equation.DSMT4" ShapeID="_x0000_i1047" DrawAspect="Content" ObjectID="_1603872514" r:id="rId76"/>
        </w:object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Pr="005458D9">
        <w:rPr>
          <w:color w:val="0000FF"/>
        </w:rPr>
        <w:br/>
      </w:r>
      <w:r>
        <w:rPr>
          <w:color w:val="0000FF"/>
        </w:rPr>
        <w:br/>
        <w:t>A</w:t>
      </w:r>
      <w:r w:rsidRPr="005458D9">
        <w:rPr>
          <w:color w:val="0000FF"/>
        </w:rPr>
        <w:t>ntall timer</w:t>
      </w:r>
      <w:r>
        <w:rPr>
          <w:color w:val="0000FF"/>
        </w:rPr>
        <w:t xml:space="preserve"> blir</w:t>
      </w:r>
      <w:r w:rsidRPr="005458D9">
        <w:rPr>
          <w:color w:val="0000FF"/>
        </w:rPr>
        <w:t>:</w:t>
      </w:r>
      <w:r w:rsidRPr="005458D9">
        <w:rPr>
          <w:color w:val="0000FF"/>
        </w:rPr>
        <w:br/>
      </w:r>
      <w:r w:rsidRPr="009D2067">
        <w:rPr>
          <w:position w:val="-28"/>
        </w:rPr>
        <w:object w:dxaOrig="1860" w:dyaOrig="639" w14:anchorId="66A3D863">
          <v:shape id="_x0000_i1048" type="#_x0000_t75" style="width:92.65pt;height:31.9pt" o:ole="">
            <v:imagedata r:id="rId77" o:title=""/>
          </v:shape>
          <o:OLEObject Type="Embed" ProgID="Equation.DSMT4" ShapeID="_x0000_i1048" DrawAspect="Content" ObjectID="_1603872515" r:id="rId78"/>
        </w:object>
      </w:r>
      <w:r>
        <w:rPr>
          <w:color w:val="0000FF"/>
          <w:position w:val="-28"/>
        </w:rPr>
        <w:tab/>
      </w:r>
      <w:r>
        <w:rPr>
          <w:color w:val="0000FF"/>
          <w:position w:val="-28"/>
        </w:rPr>
        <w:tab/>
      </w:r>
      <w:r>
        <w:rPr>
          <w:color w:val="0000FF"/>
          <w:position w:val="-28"/>
        </w:rPr>
        <w:tab/>
      </w:r>
      <w:r w:rsidRPr="005458D9">
        <w:rPr>
          <w:color w:val="0000FF"/>
        </w:rPr>
        <w:br/>
      </w:r>
    </w:p>
    <w:p w14:paraId="04D10434" w14:textId="77777777" w:rsidR="00651666" w:rsidRPr="007B0377" w:rsidRDefault="00485F11" w:rsidP="00651666">
      <w:r>
        <w:rPr>
          <w:color w:val="0000FF"/>
        </w:rPr>
        <w:t>Ole</w:t>
      </w:r>
      <w:r w:rsidRPr="005458D9">
        <w:rPr>
          <w:color w:val="0000FF"/>
        </w:rPr>
        <w:t xml:space="preserve"> arbeidet </w:t>
      </w:r>
      <w:r w:rsidRPr="00AC29A8">
        <w:rPr>
          <w:color w:val="0000FF"/>
        </w:rPr>
        <w:t>27,5 timer</w:t>
      </w:r>
      <w:r w:rsidRPr="005458D9">
        <w:rPr>
          <w:color w:val="0000FF"/>
        </w:rPr>
        <w:t xml:space="preserve"> med prosjektet</w:t>
      </w:r>
      <w:r w:rsidRPr="005458D9">
        <w:rPr>
          <w:color w:val="0000FF"/>
          <w:position w:val="-138"/>
        </w:rPr>
        <w:br/>
      </w:r>
    </w:p>
    <w:p w14:paraId="619AF450" w14:textId="77777777" w:rsidR="00894C0F" w:rsidRPr="005F5F9C" w:rsidRDefault="001467D7" w:rsidP="001467D7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 w:rsidRPr="005F5F9C">
        <w:t xml:space="preserve">Oppgave </w:t>
      </w:r>
      <w:fldSimple w:instr=" SEQ Oppgave \* ARABIC ">
        <w:r w:rsidR="00400033" w:rsidRPr="005F5F9C">
          <w:rPr>
            <w:noProof/>
          </w:rPr>
          <w:t>15</w:t>
        </w:r>
      </w:fldSimple>
      <w:r w:rsidR="00DC2E61" w:rsidRPr="005F5F9C">
        <w:t xml:space="preserve"> </w:t>
      </w:r>
      <w:r w:rsidR="00DC2E61" w:rsidRPr="005F5F9C">
        <w:rPr>
          <w:rFonts w:ascii="Franklin Gothic Book" w:hAnsi="Franklin Gothic Book" w:cs="Franklin Gothic Book"/>
          <w:sz w:val="24"/>
          <w:szCs w:val="24"/>
        </w:rPr>
        <w:t>(V</w:t>
      </w:r>
      <w:r w:rsidR="00E06F49" w:rsidRPr="005F5F9C">
        <w:rPr>
          <w:rFonts w:ascii="Franklin Gothic Book" w:hAnsi="Franklin Gothic Book" w:cs="Franklin Gothic Book"/>
          <w:sz w:val="24"/>
          <w:szCs w:val="24"/>
        </w:rPr>
        <w:t>2013</w:t>
      </w:r>
      <w:r w:rsidR="00894C0F" w:rsidRPr="005F5F9C">
        <w:rPr>
          <w:rFonts w:ascii="Franklin Gothic Book" w:hAnsi="Franklin Gothic Book" w:cs="Franklin Gothic Book"/>
          <w:sz w:val="24"/>
          <w:szCs w:val="24"/>
        </w:rPr>
        <w:t xml:space="preserve"> del1</w:t>
      </w:r>
      <w:r w:rsidR="00A75FB9" w:rsidRPr="005F5F9C">
        <w:rPr>
          <w:rFonts w:ascii="Franklin Gothic Book" w:hAnsi="Franklin Gothic Book" w:cs="Franklin Gothic Book"/>
          <w:sz w:val="24"/>
          <w:szCs w:val="24"/>
        </w:rPr>
        <w:t>, 2 poeng</w:t>
      </w:r>
      <w:r w:rsidR="00894C0F" w:rsidRPr="005F5F9C">
        <w:rPr>
          <w:rFonts w:ascii="Franklin Gothic Book" w:hAnsi="Franklin Gothic Book" w:cs="Franklin Gothic Book"/>
          <w:sz w:val="24"/>
          <w:szCs w:val="24"/>
        </w:rPr>
        <w:t>)</w:t>
      </w:r>
    </w:p>
    <w:p w14:paraId="109B8E76" w14:textId="77777777" w:rsidR="004C3D74" w:rsidRPr="005F5F9C" w:rsidRDefault="00A75FB9" w:rsidP="004C3D74">
      <w:r w:rsidRPr="005F5F9C">
        <w:t>En</w:t>
      </w:r>
      <w:r w:rsidRPr="005F5F9C">
        <w:rPr>
          <w:spacing w:val="-9"/>
        </w:rPr>
        <w:t xml:space="preserve"> </w:t>
      </w:r>
      <w:r w:rsidRPr="005F5F9C">
        <w:t>vare</w:t>
      </w:r>
      <w:r w:rsidRPr="005F5F9C">
        <w:rPr>
          <w:spacing w:val="-8"/>
        </w:rPr>
        <w:t xml:space="preserve"> </w:t>
      </w:r>
      <w:r w:rsidRPr="005F5F9C">
        <w:t>kostet</w:t>
      </w:r>
      <w:r w:rsidRPr="005F5F9C">
        <w:rPr>
          <w:spacing w:val="-8"/>
        </w:rPr>
        <w:t xml:space="preserve"> </w:t>
      </w:r>
      <w:r w:rsidRPr="005F5F9C">
        <w:t>150</w:t>
      </w:r>
      <w:r w:rsidRPr="005F5F9C">
        <w:rPr>
          <w:spacing w:val="-8"/>
        </w:rPr>
        <w:t xml:space="preserve"> </w:t>
      </w:r>
      <w:r w:rsidRPr="005F5F9C">
        <w:t>kroner</w:t>
      </w:r>
      <w:r w:rsidRPr="005F5F9C">
        <w:rPr>
          <w:spacing w:val="-8"/>
        </w:rPr>
        <w:t xml:space="preserve"> </w:t>
      </w:r>
      <w:r w:rsidRPr="005F5F9C">
        <w:t>i</w:t>
      </w:r>
      <w:r w:rsidRPr="005F5F9C">
        <w:rPr>
          <w:spacing w:val="-9"/>
        </w:rPr>
        <w:t xml:space="preserve"> </w:t>
      </w:r>
      <w:r w:rsidRPr="005F5F9C">
        <w:t>basisåret.</w:t>
      </w:r>
      <w:r w:rsidRPr="005F5F9C">
        <w:rPr>
          <w:spacing w:val="-5"/>
        </w:rPr>
        <w:t xml:space="preserve"> </w:t>
      </w:r>
      <w:r w:rsidRPr="005F5F9C">
        <w:t>I</w:t>
      </w:r>
      <w:r w:rsidRPr="005F5F9C">
        <w:rPr>
          <w:spacing w:val="-8"/>
        </w:rPr>
        <w:t xml:space="preserve"> </w:t>
      </w:r>
      <w:r w:rsidRPr="005F5F9C">
        <w:t>dag</w:t>
      </w:r>
      <w:r w:rsidRPr="005F5F9C">
        <w:rPr>
          <w:spacing w:val="-9"/>
        </w:rPr>
        <w:t xml:space="preserve"> </w:t>
      </w:r>
      <w:r w:rsidRPr="005F5F9C">
        <w:t>er</w:t>
      </w:r>
      <w:r w:rsidRPr="005F5F9C">
        <w:rPr>
          <w:spacing w:val="-8"/>
        </w:rPr>
        <w:t xml:space="preserve"> </w:t>
      </w:r>
      <w:r w:rsidRPr="005F5F9C">
        <w:t>indeksen</w:t>
      </w:r>
      <w:r w:rsidRPr="005F5F9C">
        <w:rPr>
          <w:spacing w:val="-9"/>
        </w:rPr>
        <w:t xml:space="preserve"> </w:t>
      </w:r>
      <w:r w:rsidRPr="005F5F9C">
        <w:t>for</w:t>
      </w:r>
      <w:r w:rsidRPr="005F5F9C">
        <w:rPr>
          <w:spacing w:val="-8"/>
        </w:rPr>
        <w:t xml:space="preserve"> </w:t>
      </w:r>
      <w:r w:rsidRPr="005F5F9C">
        <w:t>varen</w:t>
      </w:r>
      <w:r w:rsidRPr="005F5F9C">
        <w:rPr>
          <w:spacing w:val="-8"/>
        </w:rPr>
        <w:t xml:space="preserve"> </w:t>
      </w:r>
      <w:r w:rsidRPr="005F5F9C">
        <w:t>110.</w:t>
      </w:r>
    </w:p>
    <w:p w14:paraId="3AB4FFD6" w14:textId="77777777" w:rsidR="00A75FB9" w:rsidRDefault="00A75FB9" w:rsidP="004C3D74">
      <w:r w:rsidRPr="005F5F9C">
        <w:t>Hvor</w:t>
      </w:r>
      <w:r w:rsidRPr="005F5F9C">
        <w:rPr>
          <w:spacing w:val="-14"/>
        </w:rPr>
        <w:t xml:space="preserve"> </w:t>
      </w:r>
      <w:r w:rsidRPr="005F5F9C">
        <w:t>mye</w:t>
      </w:r>
      <w:r w:rsidRPr="005F5F9C">
        <w:rPr>
          <w:spacing w:val="-14"/>
        </w:rPr>
        <w:t xml:space="preserve"> </w:t>
      </w:r>
      <w:r w:rsidRPr="005F5F9C">
        <w:t>koster</w:t>
      </w:r>
      <w:r w:rsidRPr="005F5F9C">
        <w:rPr>
          <w:spacing w:val="-14"/>
        </w:rPr>
        <w:t xml:space="preserve"> </w:t>
      </w:r>
      <w:r w:rsidRPr="005F5F9C">
        <w:t>varen</w:t>
      </w:r>
      <w:r w:rsidRPr="005F5F9C">
        <w:rPr>
          <w:spacing w:val="-14"/>
        </w:rPr>
        <w:t xml:space="preserve"> </w:t>
      </w:r>
      <w:r w:rsidRPr="005F5F9C">
        <w:t>i</w:t>
      </w:r>
      <w:r w:rsidRPr="005F5F9C">
        <w:rPr>
          <w:spacing w:val="-14"/>
        </w:rPr>
        <w:t xml:space="preserve"> </w:t>
      </w:r>
      <w:r w:rsidRPr="005F5F9C">
        <w:t>dag</w:t>
      </w:r>
      <w:r w:rsidRPr="005F5F9C">
        <w:rPr>
          <w:spacing w:val="-14"/>
        </w:rPr>
        <w:t xml:space="preserve"> </w:t>
      </w:r>
      <w:r w:rsidRPr="005F5F9C">
        <w:t>dersom</w:t>
      </w:r>
      <w:r w:rsidRPr="005F5F9C">
        <w:rPr>
          <w:spacing w:val="-14"/>
        </w:rPr>
        <w:t xml:space="preserve"> </w:t>
      </w:r>
      <w:r w:rsidRPr="005F5F9C">
        <w:t>vi</w:t>
      </w:r>
      <w:r w:rsidRPr="005F5F9C">
        <w:rPr>
          <w:spacing w:val="-14"/>
        </w:rPr>
        <w:t xml:space="preserve"> </w:t>
      </w:r>
      <w:r w:rsidRPr="005F5F9C">
        <w:t>antar</w:t>
      </w:r>
      <w:r w:rsidRPr="005F5F9C">
        <w:rPr>
          <w:spacing w:val="-14"/>
        </w:rPr>
        <w:t xml:space="preserve"> </w:t>
      </w:r>
      <w:r w:rsidRPr="005F5F9C">
        <w:t>at</w:t>
      </w:r>
      <w:r w:rsidRPr="005F5F9C">
        <w:rPr>
          <w:spacing w:val="-14"/>
        </w:rPr>
        <w:t xml:space="preserve"> </w:t>
      </w:r>
      <w:r w:rsidRPr="005F5F9C">
        <w:t>prisutviklingen</w:t>
      </w:r>
      <w:r w:rsidRPr="005F5F9C">
        <w:rPr>
          <w:spacing w:val="-14"/>
        </w:rPr>
        <w:t xml:space="preserve"> </w:t>
      </w:r>
      <w:r w:rsidRPr="005F5F9C">
        <w:t>har</w:t>
      </w:r>
      <w:r w:rsidRPr="005F5F9C">
        <w:rPr>
          <w:spacing w:val="-14"/>
        </w:rPr>
        <w:t xml:space="preserve"> </w:t>
      </w:r>
      <w:r w:rsidRPr="005F5F9C">
        <w:t>fulgt</w:t>
      </w:r>
      <w:r w:rsidRPr="005F5F9C">
        <w:rPr>
          <w:spacing w:val="-12"/>
        </w:rPr>
        <w:t xml:space="preserve"> </w:t>
      </w:r>
      <w:r w:rsidRPr="005F5F9C">
        <w:t>utviklingen</w:t>
      </w:r>
      <w:r w:rsidRPr="005F5F9C">
        <w:rPr>
          <w:spacing w:val="-15"/>
        </w:rPr>
        <w:t xml:space="preserve"> </w:t>
      </w:r>
      <w:r w:rsidRPr="005F5F9C">
        <w:t>i indeksen?</w:t>
      </w:r>
    </w:p>
    <w:p w14:paraId="4CC78CB5" w14:textId="77777777" w:rsidR="00485F11" w:rsidRPr="005F5F9C" w:rsidRDefault="00485F11" w:rsidP="004C3D74">
      <w:r w:rsidRPr="00E61833">
        <w:rPr>
          <w:rFonts w:ascii="Calibri" w:hAnsi="Calibri" w:cs="Calibri"/>
          <w:color w:val="0000FF"/>
        </w:rPr>
        <w:t>En indeks på 110 betyr at prisen har økt med 10 % siden basisåret.</w:t>
      </w:r>
      <w:r w:rsidRPr="00E61833">
        <w:rPr>
          <w:rFonts w:ascii="Calibri" w:hAnsi="Calibri" w:cs="Calibri"/>
          <w:color w:val="0000FF"/>
        </w:rPr>
        <w:br/>
        <w:t xml:space="preserve">Prisen på varen i dag blir </w:t>
      </w:r>
      <w:r w:rsidRPr="00E61833">
        <w:rPr>
          <w:rFonts w:ascii="Calibri" w:hAnsi="Calibri" w:cs="Calibri"/>
          <w:color w:val="0000FF"/>
          <w:position w:val="-14"/>
        </w:rPr>
        <w:object w:dxaOrig="1860" w:dyaOrig="360" w14:anchorId="36B13C7C">
          <v:shape id="_x0000_i1049" type="#_x0000_t75" style="width:93.4pt;height:18.4pt" o:ole="">
            <v:imagedata r:id="rId79" o:title=""/>
          </v:shape>
          <o:OLEObject Type="Embed" ProgID="Equation.DSMT4" ShapeID="_x0000_i1049" DrawAspect="Content" ObjectID="_1603872516" r:id="rId80"/>
        </w:object>
      </w:r>
    </w:p>
    <w:p w14:paraId="1E6DDF09" w14:textId="77777777" w:rsidR="00A75FB9" w:rsidRPr="005F5F9C" w:rsidRDefault="00A75FB9" w:rsidP="00A75FB9"/>
    <w:sectPr w:rsidR="00A75FB9" w:rsidRPr="005F5F9C" w:rsidSect="00DF321E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DD38E6" w14:textId="77777777" w:rsidR="00E931B0" w:rsidRDefault="00E931B0" w:rsidP="00F90851">
      <w:pPr>
        <w:spacing w:after="0" w:line="240" w:lineRule="auto"/>
      </w:pPr>
      <w:r>
        <w:separator/>
      </w:r>
    </w:p>
  </w:endnote>
  <w:endnote w:type="continuationSeparator" w:id="0">
    <w:p w14:paraId="53A77215" w14:textId="77777777" w:rsidR="00E931B0" w:rsidRDefault="00E931B0" w:rsidP="00F908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rebuchet MS">
    <w:altName w:val="Trebuchet MS"/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7A2824" w14:textId="77777777" w:rsidR="00404E70" w:rsidRDefault="00404E70">
    <w:pPr>
      <w:pStyle w:val="Bunntekst"/>
    </w:pPr>
    <w:r w:rsidRPr="00404E70">
      <w:rPr>
        <w:noProof/>
        <w:lang w:eastAsia="nb-NO"/>
      </w:rPr>
      <w:drawing>
        <wp:inline distT="0" distB="0" distL="0" distR="0" wp14:anchorId="6DE2EB34" wp14:editId="35662141">
          <wp:extent cx="1228725" cy="209550"/>
          <wp:effectExtent l="0" t="0" r="9525" b="0"/>
          <wp:docPr id="16" name="Bilde 16" descr="C:\Users\vekja002\Desktop\hjemmeside 14.01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vekja002\Desktop\hjemmeside 14.01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28725" cy="209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6A37D0" w14:textId="77777777" w:rsidR="00E931B0" w:rsidRDefault="00E931B0" w:rsidP="00F90851">
      <w:pPr>
        <w:spacing w:after="0" w:line="240" w:lineRule="auto"/>
      </w:pPr>
      <w:r>
        <w:separator/>
      </w:r>
    </w:p>
  </w:footnote>
  <w:footnote w:type="continuationSeparator" w:id="0">
    <w:p w14:paraId="53CC6A96" w14:textId="77777777" w:rsidR="00E931B0" w:rsidRDefault="00E931B0" w:rsidP="00F908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08DFA5" w14:textId="77777777" w:rsidR="00F90851" w:rsidRDefault="00CF1745">
    <w:pPr>
      <w:pStyle w:val="Topptekst"/>
    </w:pPr>
    <w:r>
      <w:t>Eksamensoppgaver 1P</w:t>
    </w:r>
    <w:r w:rsidR="00F90851">
      <w:t xml:space="preserve"> Tema: </w:t>
    </w:r>
    <w:r w:rsidR="001B66E1">
      <w:t>Økonom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F3E"/>
    <w:multiLevelType w:val="hybridMultilevel"/>
    <w:tmpl w:val="00000099"/>
    <w:lvl w:ilvl="0" w:tplc="0000012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1" w15:restartNumberingAfterBreak="0">
    <w:nsid w:val="00006784"/>
    <w:multiLevelType w:val="hybridMultilevel"/>
    <w:tmpl w:val="00004AE1"/>
    <w:lvl w:ilvl="0" w:tplc="00003D6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</w:lvl>
    <w:lvl w:ilvl="1" w:tplc="00002CD6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00006B36"/>
    <w:multiLevelType w:val="hybridMultilevel"/>
    <w:tmpl w:val="00005CFD"/>
    <w:lvl w:ilvl="0" w:tplc="00003E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3" w15:restartNumberingAfterBreak="0">
    <w:nsid w:val="0655092A"/>
    <w:multiLevelType w:val="hybridMultilevel"/>
    <w:tmpl w:val="639CD416"/>
    <w:lvl w:ilvl="0" w:tplc="F87648B2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  <w:color w:val="auto"/>
        <w:sz w:val="23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F1A0111"/>
    <w:multiLevelType w:val="hybridMultilevel"/>
    <w:tmpl w:val="70421826"/>
    <w:lvl w:ilvl="0" w:tplc="EF6A4716">
      <w:start w:val="1"/>
      <w:numFmt w:val="lowerLetter"/>
      <w:lvlText w:val="%1)"/>
      <w:lvlJc w:val="left"/>
      <w:pPr>
        <w:ind w:left="720" w:hanging="360"/>
      </w:pPr>
      <w:rPr>
        <w:rFonts w:eastAsiaTheme="minorHAnsi" w:hAnsiTheme="minorHAnsi" w:cstheme="minorBidi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385675"/>
    <w:multiLevelType w:val="hybridMultilevel"/>
    <w:tmpl w:val="6934842E"/>
    <w:lvl w:ilvl="0" w:tplc="016E2CEA">
      <w:start w:val="10"/>
      <w:numFmt w:val="decimal"/>
      <w:lvlText w:val="%1"/>
      <w:lvlJc w:val="left"/>
      <w:pPr>
        <w:ind w:left="393" w:hanging="360"/>
      </w:pPr>
      <w:rPr>
        <w:rFonts w:eastAsiaTheme="minorHAnsi" w:hAnsiTheme="minorHAnsi" w:cstheme="minorBidi"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113" w:hanging="360"/>
      </w:pPr>
    </w:lvl>
    <w:lvl w:ilvl="2" w:tplc="0414001B" w:tentative="1">
      <w:start w:val="1"/>
      <w:numFmt w:val="lowerRoman"/>
      <w:lvlText w:val="%3."/>
      <w:lvlJc w:val="right"/>
      <w:pPr>
        <w:ind w:left="1833" w:hanging="180"/>
      </w:pPr>
    </w:lvl>
    <w:lvl w:ilvl="3" w:tplc="0414000F" w:tentative="1">
      <w:start w:val="1"/>
      <w:numFmt w:val="decimal"/>
      <w:lvlText w:val="%4."/>
      <w:lvlJc w:val="left"/>
      <w:pPr>
        <w:ind w:left="2553" w:hanging="360"/>
      </w:pPr>
    </w:lvl>
    <w:lvl w:ilvl="4" w:tplc="04140019" w:tentative="1">
      <w:start w:val="1"/>
      <w:numFmt w:val="lowerLetter"/>
      <w:lvlText w:val="%5."/>
      <w:lvlJc w:val="left"/>
      <w:pPr>
        <w:ind w:left="3273" w:hanging="360"/>
      </w:pPr>
    </w:lvl>
    <w:lvl w:ilvl="5" w:tplc="0414001B" w:tentative="1">
      <w:start w:val="1"/>
      <w:numFmt w:val="lowerRoman"/>
      <w:lvlText w:val="%6."/>
      <w:lvlJc w:val="right"/>
      <w:pPr>
        <w:ind w:left="3993" w:hanging="180"/>
      </w:pPr>
    </w:lvl>
    <w:lvl w:ilvl="6" w:tplc="0414000F" w:tentative="1">
      <w:start w:val="1"/>
      <w:numFmt w:val="decimal"/>
      <w:lvlText w:val="%7."/>
      <w:lvlJc w:val="left"/>
      <w:pPr>
        <w:ind w:left="4713" w:hanging="360"/>
      </w:pPr>
    </w:lvl>
    <w:lvl w:ilvl="7" w:tplc="04140019" w:tentative="1">
      <w:start w:val="1"/>
      <w:numFmt w:val="lowerLetter"/>
      <w:lvlText w:val="%8."/>
      <w:lvlJc w:val="left"/>
      <w:pPr>
        <w:ind w:left="5433" w:hanging="360"/>
      </w:pPr>
    </w:lvl>
    <w:lvl w:ilvl="8" w:tplc="0414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6" w15:restartNumberingAfterBreak="0">
    <w:nsid w:val="1F565E07"/>
    <w:multiLevelType w:val="hybridMultilevel"/>
    <w:tmpl w:val="24EE43C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1B32F8"/>
    <w:multiLevelType w:val="hybridMultilevel"/>
    <w:tmpl w:val="4A2E1D7A"/>
    <w:lvl w:ilvl="0" w:tplc="3CF277AC">
      <w:start w:val="1"/>
      <w:numFmt w:val="lowerLetter"/>
      <w:lvlText w:val="%1)"/>
      <w:lvlJc w:val="left"/>
      <w:pPr>
        <w:ind w:left="360" w:hanging="360"/>
      </w:pPr>
      <w:rPr>
        <w:rFonts w:eastAsiaTheme="minorHAnsi" w:hAnsiTheme="minorHAnsi" w:cstheme="minorBidi" w:hint="default"/>
        <w:sz w:val="22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61C3A21"/>
    <w:multiLevelType w:val="hybridMultilevel"/>
    <w:tmpl w:val="95C2BB50"/>
    <w:lvl w:ilvl="0" w:tplc="73003160">
      <w:start w:val="1"/>
      <w:numFmt w:val="lowerLetter"/>
      <w:lvlText w:val="%1)"/>
      <w:lvlJc w:val="left"/>
      <w:pPr>
        <w:ind w:left="1889" w:hanging="471"/>
      </w:pPr>
      <w:rPr>
        <w:rFonts w:ascii="Franklin Gothic Medium" w:eastAsia="Franklin Gothic Medium" w:hAnsi="Franklin Gothic Medium" w:hint="default"/>
        <w:w w:val="98"/>
        <w:sz w:val="24"/>
        <w:szCs w:val="24"/>
      </w:rPr>
    </w:lvl>
    <w:lvl w:ilvl="1" w:tplc="879AB2C4">
      <w:start w:val="1"/>
      <w:numFmt w:val="bullet"/>
      <w:lvlText w:val="•"/>
      <w:lvlJc w:val="left"/>
      <w:pPr>
        <w:ind w:left="2882" w:hanging="471"/>
      </w:pPr>
      <w:rPr>
        <w:rFonts w:hint="default"/>
      </w:rPr>
    </w:lvl>
    <w:lvl w:ilvl="2" w:tplc="AE36C33E">
      <w:start w:val="1"/>
      <w:numFmt w:val="bullet"/>
      <w:lvlText w:val="•"/>
      <w:lvlJc w:val="left"/>
      <w:pPr>
        <w:ind w:left="3885" w:hanging="471"/>
      </w:pPr>
      <w:rPr>
        <w:rFonts w:hint="default"/>
      </w:rPr>
    </w:lvl>
    <w:lvl w:ilvl="3" w:tplc="BD9A2CA6">
      <w:start w:val="1"/>
      <w:numFmt w:val="bullet"/>
      <w:lvlText w:val="•"/>
      <w:lvlJc w:val="left"/>
      <w:pPr>
        <w:ind w:left="4887" w:hanging="471"/>
      </w:pPr>
      <w:rPr>
        <w:rFonts w:hint="default"/>
      </w:rPr>
    </w:lvl>
    <w:lvl w:ilvl="4" w:tplc="610CA582">
      <w:start w:val="1"/>
      <w:numFmt w:val="bullet"/>
      <w:lvlText w:val="•"/>
      <w:lvlJc w:val="left"/>
      <w:pPr>
        <w:ind w:left="5890" w:hanging="471"/>
      </w:pPr>
      <w:rPr>
        <w:rFonts w:hint="default"/>
      </w:rPr>
    </w:lvl>
    <w:lvl w:ilvl="5" w:tplc="07DA894E">
      <w:start w:val="1"/>
      <w:numFmt w:val="bullet"/>
      <w:lvlText w:val="•"/>
      <w:lvlJc w:val="left"/>
      <w:pPr>
        <w:ind w:left="6893" w:hanging="471"/>
      </w:pPr>
      <w:rPr>
        <w:rFonts w:hint="default"/>
      </w:rPr>
    </w:lvl>
    <w:lvl w:ilvl="6" w:tplc="0D56FBC2">
      <w:start w:val="1"/>
      <w:numFmt w:val="bullet"/>
      <w:lvlText w:val="•"/>
      <w:lvlJc w:val="left"/>
      <w:pPr>
        <w:ind w:left="7895" w:hanging="471"/>
      </w:pPr>
      <w:rPr>
        <w:rFonts w:hint="default"/>
      </w:rPr>
    </w:lvl>
    <w:lvl w:ilvl="7" w:tplc="F2FEBD2C">
      <w:start w:val="1"/>
      <w:numFmt w:val="bullet"/>
      <w:lvlText w:val="•"/>
      <w:lvlJc w:val="left"/>
      <w:pPr>
        <w:ind w:left="8898" w:hanging="471"/>
      </w:pPr>
      <w:rPr>
        <w:rFonts w:hint="default"/>
      </w:rPr>
    </w:lvl>
    <w:lvl w:ilvl="8" w:tplc="C592F1C8">
      <w:start w:val="1"/>
      <w:numFmt w:val="bullet"/>
      <w:lvlText w:val="•"/>
      <w:lvlJc w:val="left"/>
      <w:pPr>
        <w:ind w:left="9901" w:hanging="471"/>
      </w:pPr>
      <w:rPr>
        <w:rFonts w:hint="default"/>
      </w:rPr>
    </w:lvl>
  </w:abstractNum>
  <w:abstractNum w:abstractNumId="9" w15:restartNumberingAfterBreak="0">
    <w:nsid w:val="27BA3D81"/>
    <w:multiLevelType w:val="hybridMultilevel"/>
    <w:tmpl w:val="73B0BE88"/>
    <w:lvl w:ilvl="0" w:tplc="FFA2865C">
      <w:start w:val="1"/>
      <w:numFmt w:val="lowerLetter"/>
      <w:lvlText w:val="%1)"/>
      <w:lvlJc w:val="left"/>
      <w:pPr>
        <w:ind w:left="1951" w:hanging="533"/>
      </w:pPr>
      <w:rPr>
        <w:rFonts w:ascii="Franklin Gothic Medium" w:eastAsia="Franklin Gothic Medium" w:hAnsi="Franklin Gothic Medium" w:hint="default"/>
        <w:w w:val="98"/>
        <w:sz w:val="24"/>
        <w:szCs w:val="24"/>
      </w:rPr>
    </w:lvl>
    <w:lvl w:ilvl="1" w:tplc="D85278A6">
      <w:start w:val="1"/>
      <w:numFmt w:val="bullet"/>
      <w:lvlText w:val="•"/>
      <w:lvlJc w:val="left"/>
      <w:pPr>
        <w:ind w:left="2954" w:hanging="533"/>
      </w:pPr>
      <w:rPr>
        <w:rFonts w:hint="default"/>
      </w:rPr>
    </w:lvl>
    <w:lvl w:ilvl="2" w:tplc="0B8A0AB6">
      <w:start w:val="1"/>
      <w:numFmt w:val="bullet"/>
      <w:lvlText w:val="•"/>
      <w:lvlJc w:val="left"/>
      <w:pPr>
        <w:ind w:left="3949" w:hanging="533"/>
      </w:pPr>
      <w:rPr>
        <w:rFonts w:hint="default"/>
      </w:rPr>
    </w:lvl>
    <w:lvl w:ilvl="3" w:tplc="288CE33C">
      <w:start w:val="1"/>
      <w:numFmt w:val="bullet"/>
      <w:lvlText w:val="•"/>
      <w:lvlJc w:val="left"/>
      <w:pPr>
        <w:ind w:left="4943" w:hanging="533"/>
      </w:pPr>
      <w:rPr>
        <w:rFonts w:hint="default"/>
      </w:rPr>
    </w:lvl>
    <w:lvl w:ilvl="4" w:tplc="292CEF6C">
      <w:start w:val="1"/>
      <w:numFmt w:val="bullet"/>
      <w:lvlText w:val="•"/>
      <w:lvlJc w:val="left"/>
      <w:pPr>
        <w:ind w:left="5938" w:hanging="533"/>
      </w:pPr>
      <w:rPr>
        <w:rFonts w:hint="default"/>
      </w:rPr>
    </w:lvl>
    <w:lvl w:ilvl="5" w:tplc="AAE8166C">
      <w:start w:val="1"/>
      <w:numFmt w:val="bullet"/>
      <w:lvlText w:val="•"/>
      <w:lvlJc w:val="left"/>
      <w:pPr>
        <w:ind w:left="6933" w:hanging="533"/>
      </w:pPr>
      <w:rPr>
        <w:rFonts w:hint="default"/>
      </w:rPr>
    </w:lvl>
    <w:lvl w:ilvl="6" w:tplc="890C211A">
      <w:start w:val="1"/>
      <w:numFmt w:val="bullet"/>
      <w:lvlText w:val="•"/>
      <w:lvlJc w:val="left"/>
      <w:pPr>
        <w:ind w:left="7927" w:hanging="533"/>
      </w:pPr>
      <w:rPr>
        <w:rFonts w:hint="default"/>
      </w:rPr>
    </w:lvl>
    <w:lvl w:ilvl="7" w:tplc="32C86848">
      <w:start w:val="1"/>
      <w:numFmt w:val="bullet"/>
      <w:lvlText w:val="•"/>
      <w:lvlJc w:val="left"/>
      <w:pPr>
        <w:ind w:left="8922" w:hanging="533"/>
      </w:pPr>
      <w:rPr>
        <w:rFonts w:hint="default"/>
      </w:rPr>
    </w:lvl>
    <w:lvl w:ilvl="8" w:tplc="27DEEB82">
      <w:start w:val="1"/>
      <w:numFmt w:val="bullet"/>
      <w:lvlText w:val="•"/>
      <w:lvlJc w:val="left"/>
      <w:pPr>
        <w:ind w:left="9917" w:hanging="533"/>
      </w:pPr>
      <w:rPr>
        <w:rFonts w:hint="default"/>
      </w:rPr>
    </w:lvl>
  </w:abstractNum>
  <w:abstractNum w:abstractNumId="10" w15:restartNumberingAfterBreak="0">
    <w:nsid w:val="2D443749"/>
    <w:multiLevelType w:val="hybridMultilevel"/>
    <w:tmpl w:val="4DD8EAC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13A2D1C"/>
    <w:multiLevelType w:val="hybridMultilevel"/>
    <w:tmpl w:val="315C191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CA66AF2"/>
    <w:multiLevelType w:val="hybridMultilevel"/>
    <w:tmpl w:val="07743ADE"/>
    <w:lvl w:ilvl="0" w:tplc="83F02A4C">
      <w:start w:val="1"/>
      <w:numFmt w:val="lowerLetter"/>
      <w:lvlText w:val="%1)"/>
      <w:lvlJc w:val="left"/>
      <w:pPr>
        <w:ind w:left="360" w:hanging="360"/>
      </w:pPr>
      <w:rPr>
        <w:rFonts w:hint="default"/>
        <w:sz w:val="22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9B446E"/>
    <w:multiLevelType w:val="hybridMultilevel"/>
    <w:tmpl w:val="BACA6C58"/>
    <w:lvl w:ilvl="0" w:tplc="EA9847F4">
      <w:start w:val="1"/>
      <w:numFmt w:val="lowerLetter"/>
      <w:lvlText w:val="%1)"/>
      <w:lvlJc w:val="left"/>
      <w:pPr>
        <w:ind w:left="360" w:hanging="360"/>
      </w:pPr>
      <w:rPr>
        <w:rFonts w:hint="default"/>
        <w:sz w:val="22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6975D5"/>
    <w:multiLevelType w:val="hybridMultilevel"/>
    <w:tmpl w:val="A106F82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119030E"/>
    <w:multiLevelType w:val="hybridMultilevel"/>
    <w:tmpl w:val="C78E34A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435F43"/>
    <w:multiLevelType w:val="hybridMultilevel"/>
    <w:tmpl w:val="AC02350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A357040"/>
    <w:multiLevelType w:val="hybridMultilevel"/>
    <w:tmpl w:val="0728E64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4564CA"/>
    <w:multiLevelType w:val="hybridMultilevel"/>
    <w:tmpl w:val="3330FFF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E6A467E"/>
    <w:multiLevelType w:val="hybridMultilevel"/>
    <w:tmpl w:val="89643A2E"/>
    <w:lvl w:ilvl="0" w:tplc="AD5AD6C2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8F7A95"/>
    <w:multiLevelType w:val="hybridMultilevel"/>
    <w:tmpl w:val="17B4D28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1FF42A0"/>
    <w:multiLevelType w:val="hybridMultilevel"/>
    <w:tmpl w:val="3778630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AB36D2"/>
    <w:multiLevelType w:val="hybridMultilevel"/>
    <w:tmpl w:val="EADE0860"/>
    <w:lvl w:ilvl="0" w:tplc="BF907796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834781"/>
    <w:multiLevelType w:val="hybridMultilevel"/>
    <w:tmpl w:val="575490E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58A1218"/>
    <w:multiLevelType w:val="hybridMultilevel"/>
    <w:tmpl w:val="0728E64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2F29F3"/>
    <w:multiLevelType w:val="hybridMultilevel"/>
    <w:tmpl w:val="D3563D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"/>
  </w:num>
  <w:num w:numId="3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9"/>
  </w:num>
  <w:num w:numId="5">
    <w:abstractNumId w:val="19"/>
  </w:num>
  <w:num w:numId="6">
    <w:abstractNumId w:val="5"/>
  </w:num>
  <w:num w:numId="7">
    <w:abstractNumId w:val="12"/>
  </w:num>
  <w:num w:numId="8">
    <w:abstractNumId w:val="8"/>
  </w:num>
  <w:num w:numId="9">
    <w:abstractNumId w:val="4"/>
  </w:num>
  <w:num w:numId="10">
    <w:abstractNumId w:val="11"/>
  </w:num>
  <w:num w:numId="11">
    <w:abstractNumId w:val="6"/>
  </w:num>
  <w:num w:numId="12">
    <w:abstractNumId w:val="21"/>
  </w:num>
  <w:num w:numId="13">
    <w:abstractNumId w:val="13"/>
  </w:num>
  <w:num w:numId="14">
    <w:abstractNumId w:val="17"/>
  </w:num>
  <w:num w:numId="15">
    <w:abstractNumId w:val="24"/>
  </w:num>
  <w:num w:numId="16">
    <w:abstractNumId w:val="22"/>
  </w:num>
  <w:num w:numId="17">
    <w:abstractNumId w:val="18"/>
  </w:num>
  <w:num w:numId="18">
    <w:abstractNumId w:val="25"/>
  </w:num>
  <w:num w:numId="19">
    <w:abstractNumId w:val="15"/>
  </w:num>
  <w:num w:numId="20">
    <w:abstractNumId w:val="7"/>
  </w:num>
  <w:num w:numId="21">
    <w:abstractNumId w:val="10"/>
  </w:num>
  <w:num w:numId="22">
    <w:abstractNumId w:val="14"/>
  </w:num>
  <w:num w:numId="23">
    <w:abstractNumId w:val="23"/>
  </w:num>
  <w:num w:numId="24">
    <w:abstractNumId w:val="20"/>
  </w:num>
  <w:num w:numId="25">
    <w:abstractNumId w:val="3"/>
  </w:num>
  <w:num w:numId="2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851"/>
    <w:rsid w:val="00007646"/>
    <w:rsid w:val="000C29D9"/>
    <w:rsid w:val="000C3C73"/>
    <w:rsid w:val="000E0ABF"/>
    <w:rsid w:val="000E7B07"/>
    <w:rsid w:val="00105F02"/>
    <w:rsid w:val="001467D7"/>
    <w:rsid w:val="00155B42"/>
    <w:rsid w:val="001674EC"/>
    <w:rsid w:val="00175EBB"/>
    <w:rsid w:val="001B66E1"/>
    <w:rsid w:val="001E12A9"/>
    <w:rsid w:val="00255A75"/>
    <w:rsid w:val="002B25E2"/>
    <w:rsid w:val="002B56DD"/>
    <w:rsid w:val="002C2A8A"/>
    <w:rsid w:val="002E5DFC"/>
    <w:rsid w:val="00325D15"/>
    <w:rsid w:val="00331B89"/>
    <w:rsid w:val="0038430D"/>
    <w:rsid w:val="003C0C5D"/>
    <w:rsid w:val="003F37A4"/>
    <w:rsid w:val="00400033"/>
    <w:rsid w:val="00404E70"/>
    <w:rsid w:val="00411B65"/>
    <w:rsid w:val="00435504"/>
    <w:rsid w:val="00485C0C"/>
    <w:rsid w:val="00485F11"/>
    <w:rsid w:val="00490719"/>
    <w:rsid w:val="00494DEF"/>
    <w:rsid w:val="004A358D"/>
    <w:rsid w:val="004C0B89"/>
    <w:rsid w:val="004C3D74"/>
    <w:rsid w:val="004F241C"/>
    <w:rsid w:val="00515BB1"/>
    <w:rsid w:val="00532402"/>
    <w:rsid w:val="00562ED1"/>
    <w:rsid w:val="00572A94"/>
    <w:rsid w:val="00585072"/>
    <w:rsid w:val="005A30C0"/>
    <w:rsid w:val="005A6BA9"/>
    <w:rsid w:val="005D53E9"/>
    <w:rsid w:val="005F29BE"/>
    <w:rsid w:val="005F5F9C"/>
    <w:rsid w:val="0060697E"/>
    <w:rsid w:val="006346D3"/>
    <w:rsid w:val="00651666"/>
    <w:rsid w:val="006624D0"/>
    <w:rsid w:val="006752F6"/>
    <w:rsid w:val="006B07DD"/>
    <w:rsid w:val="006C277E"/>
    <w:rsid w:val="006E18C3"/>
    <w:rsid w:val="00706880"/>
    <w:rsid w:val="00717C84"/>
    <w:rsid w:val="007718F0"/>
    <w:rsid w:val="007729B7"/>
    <w:rsid w:val="00785D72"/>
    <w:rsid w:val="007938B7"/>
    <w:rsid w:val="007B0377"/>
    <w:rsid w:val="007C7612"/>
    <w:rsid w:val="007F05F7"/>
    <w:rsid w:val="00832D0E"/>
    <w:rsid w:val="00834181"/>
    <w:rsid w:val="00835235"/>
    <w:rsid w:val="00842AF3"/>
    <w:rsid w:val="00846695"/>
    <w:rsid w:val="00872C17"/>
    <w:rsid w:val="00881AF3"/>
    <w:rsid w:val="00894C0F"/>
    <w:rsid w:val="008A77D0"/>
    <w:rsid w:val="008E6B11"/>
    <w:rsid w:val="008F1250"/>
    <w:rsid w:val="008F1731"/>
    <w:rsid w:val="008F24E4"/>
    <w:rsid w:val="00914DF5"/>
    <w:rsid w:val="00987641"/>
    <w:rsid w:val="00992C8D"/>
    <w:rsid w:val="009C219E"/>
    <w:rsid w:val="009C7B7B"/>
    <w:rsid w:val="009D2D6B"/>
    <w:rsid w:val="009F6D6A"/>
    <w:rsid w:val="00A0596C"/>
    <w:rsid w:val="00A22E47"/>
    <w:rsid w:val="00A2722D"/>
    <w:rsid w:val="00A3354E"/>
    <w:rsid w:val="00A37871"/>
    <w:rsid w:val="00A470D2"/>
    <w:rsid w:val="00A609D8"/>
    <w:rsid w:val="00A63B2D"/>
    <w:rsid w:val="00A75FB9"/>
    <w:rsid w:val="00A83E4D"/>
    <w:rsid w:val="00A91F4D"/>
    <w:rsid w:val="00AC2748"/>
    <w:rsid w:val="00AE29A5"/>
    <w:rsid w:val="00AF5611"/>
    <w:rsid w:val="00B304F4"/>
    <w:rsid w:val="00B32BF2"/>
    <w:rsid w:val="00B670C4"/>
    <w:rsid w:val="00B8180F"/>
    <w:rsid w:val="00B90EC2"/>
    <w:rsid w:val="00BA75B6"/>
    <w:rsid w:val="00BB7FBE"/>
    <w:rsid w:val="00BC1730"/>
    <w:rsid w:val="00BD0520"/>
    <w:rsid w:val="00BF2918"/>
    <w:rsid w:val="00C05339"/>
    <w:rsid w:val="00C1302C"/>
    <w:rsid w:val="00C241D1"/>
    <w:rsid w:val="00C27FD7"/>
    <w:rsid w:val="00C364F9"/>
    <w:rsid w:val="00C94DD4"/>
    <w:rsid w:val="00CB4BA3"/>
    <w:rsid w:val="00CF1745"/>
    <w:rsid w:val="00CF1E1E"/>
    <w:rsid w:val="00D0601C"/>
    <w:rsid w:val="00D455AE"/>
    <w:rsid w:val="00D84432"/>
    <w:rsid w:val="00DA169B"/>
    <w:rsid w:val="00DB448E"/>
    <w:rsid w:val="00DC2E61"/>
    <w:rsid w:val="00DE4F68"/>
    <w:rsid w:val="00DE784D"/>
    <w:rsid w:val="00DF321E"/>
    <w:rsid w:val="00E06F49"/>
    <w:rsid w:val="00E16A28"/>
    <w:rsid w:val="00E44B1A"/>
    <w:rsid w:val="00E458E9"/>
    <w:rsid w:val="00E931B0"/>
    <w:rsid w:val="00ED7C7A"/>
    <w:rsid w:val="00F277D3"/>
    <w:rsid w:val="00F36873"/>
    <w:rsid w:val="00F60B6C"/>
    <w:rsid w:val="00F76E76"/>
    <w:rsid w:val="00F90851"/>
    <w:rsid w:val="00FA4EE1"/>
    <w:rsid w:val="00FF2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  <w14:docId w14:val="2FA88DC9"/>
  <w15:chartTrackingRefBased/>
  <w15:docId w15:val="{9DC344BF-A744-416F-8B86-BAA02A26F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B32BF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basedOn w:val="Normal"/>
    <w:link w:val="Overskrift2Tegn"/>
    <w:uiPriority w:val="1"/>
    <w:qFormat/>
    <w:rsid w:val="00F36873"/>
    <w:pPr>
      <w:widowControl w:val="0"/>
      <w:spacing w:after="0" w:line="240" w:lineRule="auto"/>
      <w:ind w:left="1418"/>
      <w:outlineLvl w:val="1"/>
    </w:pPr>
    <w:rPr>
      <w:rFonts w:ascii="Calibri" w:eastAsia="Calibri" w:hAnsi="Calibri"/>
      <w:b/>
      <w:bCs/>
      <w:sz w:val="28"/>
      <w:szCs w:val="28"/>
      <w:lang w:val="en-US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F908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90851"/>
  </w:style>
  <w:style w:type="paragraph" w:styleId="Bunntekst">
    <w:name w:val="footer"/>
    <w:basedOn w:val="Normal"/>
    <w:link w:val="BunntekstTegn"/>
    <w:uiPriority w:val="99"/>
    <w:unhideWhenUsed/>
    <w:rsid w:val="00F908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90851"/>
  </w:style>
  <w:style w:type="paragraph" w:styleId="Bildetekst">
    <w:name w:val="caption"/>
    <w:basedOn w:val="Normal"/>
    <w:next w:val="Normal"/>
    <w:uiPriority w:val="35"/>
    <w:unhideWhenUsed/>
    <w:qFormat/>
    <w:rsid w:val="001467D7"/>
    <w:pPr>
      <w:spacing w:after="200" w:line="240" w:lineRule="auto"/>
    </w:pPr>
    <w:rPr>
      <w:i/>
      <w:iCs/>
      <w:color w:val="44546A" w:themeColor="text2"/>
      <w:sz w:val="36"/>
      <w:szCs w:val="18"/>
    </w:rPr>
  </w:style>
  <w:style w:type="paragraph" w:styleId="Brdtekst">
    <w:name w:val="Body Text"/>
    <w:basedOn w:val="Normal"/>
    <w:link w:val="BrdtekstTegn"/>
    <w:uiPriority w:val="1"/>
    <w:qFormat/>
    <w:rsid w:val="00A75FB9"/>
    <w:pPr>
      <w:widowControl w:val="0"/>
      <w:spacing w:after="0" w:line="240" w:lineRule="auto"/>
      <w:ind w:left="1418"/>
    </w:pPr>
    <w:rPr>
      <w:rFonts w:ascii="Franklin Gothic Medium" w:eastAsia="Franklin Gothic Medium" w:hAnsi="Franklin Gothic Medium"/>
      <w:sz w:val="24"/>
      <w:szCs w:val="24"/>
      <w:lang w:val="en-US"/>
    </w:rPr>
  </w:style>
  <w:style w:type="character" w:customStyle="1" w:styleId="BrdtekstTegn">
    <w:name w:val="Brødtekst Tegn"/>
    <w:basedOn w:val="Standardskriftforavsnitt"/>
    <w:link w:val="Brdtekst"/>
    <w:uiPriority w:val="1"/>
    <w:rsid w:val="00A75FB9"/>
    <w:rPr>
      <w:rFonts w:ascii="Franklin Gothic Medium" w:eastAsia="Franklin Gothic Medium" w:hAnsi="Franklin Gothic Medium"/>
      <w:sz w:val="24"/>
      <w:szCs w:val="24"/>
      <w:lang w:val="en-US"/>
    </w:rPr>
  </w:style>
  <w:style w:type="table" w:customStyle="1" w:styleId="TableNormal">
    <w:name w:val="Table Normal"/>
    <w:uiPriority w:val="2"/>
    <w:semiHidden/>
    <w:unhideWhenUsed/>
    <w:qFormat/>
    <w:rsid w:val="00651666"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651666"/>
    <w:pPr>
      <w:widowControl w:val="0"/>
      <w:spacing w:after="0" w:line="240" w:lineRule="auto"/>
    </w:pPr>
    <w:rPr>
      <w:lang w:val="en-US"/>
    </w:rPr>
  </w:style>
  <w:style w:type="character" w:customStyle="1" w:styleId="Overskrift2Tegn">
    <w:name w:val="Overskrift 2 Tegn"/>
    <w:basedOn w:val="Standardskriftforavsnitt"/>
    <w:link w:val="Overskrift2"/>
    <w:uiPriority w:val="1"/>
    <w:rsid w:val="00F36873"/>
    <w:rPr>
      <w:rFonts w:ascii="Calibri" w:eastAsia="Calibri" w:hAnsi="Calibri"/>
      <w:b/>
      <w:bCs/>
      <w:sz w:val="28"/>
      <w:szCs w:val="28"/>
      <w:lang w:val="en-US"/>
    </w:rPr>
  </w:style>
  <w:style w:type="paragraph" w:styleId="Listeavsnitt">
    <w:name w:val="List Paragraph"/>
    <w:basedOn w:val="Normal"/>
    <w:uiPriority w:val="34"/>
    <w:qFormat/>
    <w:rsid w:val="00F36873"/>
    <w:pPr>
      <w:widowControl w:val="0"/>
      <w:spacing w:after="0" w:line="240" w:lineRule="auto"/>
    </w:pPr>
    <w:rPr>
      <w:lang w:val="en-US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F368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F36873"/>
    <w:rPr>
      <w:rFonts w:ascii="Segoe UI" w:hAnsi="Segoe UI" w:cs="Segoe UI"/>
      <w:sz w:val="18"/>
      <w:szCs w:val="18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B32BF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822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5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6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0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image" Target="media/image22.png"/><Relationship Id="rId21" Type="http://schemas.openxmlformats.org/officeDocument/2006/relationships/oleObject" Target="embeddings/oleObject3.bin"/><Relationship Id="rId34" Type="http://schemas.openxmlformats.org/officeDocument/2006/relationships/image" Target="media/image18.wmf"/><Relationship Id="rId42" Type="http://schemas.openxmlformats.org/officeDocument/2006/relationships/image" Target="media/image25.png"/><Relationship Id="rId47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4.bin"/><Relationship Id="rId63" Type="http://schemas.openxmlformats.org/officeDocument/2006/relationships/image" Target="media/image38.wmf"/><Relationship Id="rId68" Type="http://schemas.openxmlformats.org/officeDocument/2006/relationships/image" Target="media/image41.png"/><Relationship Id="rId76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6.bin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5.wmf"/><Relationship Id="rId66" Type="http://schemas.openxmlformats.org/officeDocument/2006/relationships/oleObject" Target="embeddings/oleObject19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image" Target="media/image27.wmf"/><Relationship Id="rId52" Type="http://schemas.openxmlformats.org/officeDocument/2006/relationships/image" Target="media/image32.wmf"/><Relationship Id="rId60" Type="http://schemas.openxmlformats.org/officeDocument/2006/relationships/image" Target="media/image36.wmf"/><Relationship Id="rId65" Type="http://schemas.openxmlformats.org/officeDocument/2006/relationships/image" Target="media/image39.wmf"/><Relationship Id="rId73" Type="http://schemas.openxmlformats.org/officeDocument/2006/relationships/image" Target="media/image44.wmf"/><Relationship Id="rId78" Type="http://schemas.openxmlformats.org/officeDocument/2006/relationships/oleObject" Target="embeddings/oleObject24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oleObject" Target="embeddings/oleObject5.bin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image" Target="media/image26.png"/><Relationship Id="rId48" Type="http://schemas.openxmlformats.org/officeDocument/2006/relationships/image" Target="media/image29.png"/><Relationship Id="rId56" Type="http://schemas.openxmlformats.org/officeDocument/2006/relationships/image" Target="media/image34.wmf"/><Relationship Id="rId64" Type="http://schemas.openxmlformats.org/officeDocument/2006/relationships/oleObject" Target="embeddings/oleObject18.bin"/><Relationship Id="rId69" Type="http://schemas.openxmlformats.org/officeDocument/2006/relationships/image" Target="media/image42.wmf"/><Relationship Id="rId77" Type="http://schemas.openxmlformats.org/officeDocument/2006/relationships/image" Target="media/image46.wmf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21.bin"/><Relationship Id="rId80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image" Target="media/image28.wmf"/><Relationship Id="rId59" Type="http://schemas.openxmlformats.org/officeDocument/2006/relationships/oleObject" Target="embeddings/oleObject16.bin"/><Relationship Id="rId67" Type="http://schemas.openxmlformats.org/officeDocument/2006/relationships/image" Target="media/image40.png"/><Relationship Id="rId20" Type="http://schemas.openxmlformats.org/officeDocument/2006/relationships/image" Target="media/image10.wmf"/><Relationship Id="rId41" Type="http://schemas.openxmlformats.org/officeDocument/2006/relationships/image" Target="media/image24.png"/><Relationship Id="rId54" Type="http://schemas.openxmlformats.org/officeDocument/2006/relationships/image" Target="media/image33.wmf"/><Relationship Id="rId62" Type="http://schemas.openxmlformats.org/officeDocument/2006/relationships/image" Target="media/image37.png"/><Relationship Id="rId70" Type="http://schemas.openxmlformats.org/officeDocument/2006/relationships/oleObject" Target="embeddings/oleObject20.bin"/><Relationship Id="rId75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19.png"/><Relationship Id="rId49" Type="http://schemas.openxmlformats.org/officeDocument/2006/relationships/image" Target="media/image30.png"/><Relationship Id="rId57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77B3FD-BA2A-4861-8CB8-E2D3D544D1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549</Words>
  <Characters>8214</Characters>
  <Application>Microsoft Office Word</Application>
  <DocSecurity>0</DocSecurity>
  <Lines>68</Lines>
  <Paragraphs>19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gard Aleksander Amundsen Kjøsnes</dc:creator>
  <cp:keywords/>
  <dc:description/>
  <cp:lastModifiedBy>Vegard Kjøsnes</cp:lastModifiedBy>
  <cp:revision>2</cp:revision>
  <dcterms:created xsi:type="dcterms:W3CDTF">2018-11-16T10:21:00Z</dcterms:created>
  <dcterms:modified xsi:type="dcterms:W3CDTF">2018-11-16T10:21:00Z</dcterms:modified>
</cp:coreProperties>
</file>